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01E4" w:rsidRDefault="001801E4" w:rsidP="001801E4">
      <w:pPr>
        <w:autoSpaceDE w:val="0"/>
        <w:autoSpaceDN w:val="0"/>
        <w:adjustRightInd w:val="0"/>
        <w:jc w:val="center"/>
        <w:rPr>
          <w:rFonts w:ascii="黑体" w:eastAsia="黑体" w:hAnsiTheme="minorEastAsia" w:cs="黑体"/>
          <w:color w:val="000000"/>
          <w:kern w:val="0"/>
          <w:sz w:val="32"/>
          <w:szCs w:val="24"/>
        </w:rPr>
      </w:pPr>
      <w:r w:rsidRPr="00DD058B">
        <w:rPr>
          <w:rFonts w:ascii="黑体" w:eastAsia="黑体" w:hAnsiTheme="minorEastAsia" w:cs="Times New Roman" w:hint="eastAsia"/>
          <w:b/>
          <w:bCs/>
          <w:color w:val="000000"/>
          <w:kern w:val="0"/>
          <w:sz w:val="32"/>
          <w:szCs w:val="24"/>
        </w:rPr>
        <w:t xml:space="preserve">2004 </w:t>
      </w:r>
      <w:r w:rsidRPr="00DD058B">
        <w:rPr>
          <w:rFonts w:ascii="黑体" w:eastAsia="黑体" w:hAnsiTheme="minorEastAsia" w:cs="黑体" w:hint="eastAsia"/>
          <w:color w:val="000000"/>
          <w:kern w:val="0"/>
          <w:sz w:val="32"/>
          <w:szCs w:val="24"/>
        </w:rPr>
        <w:t>年“宇振杯”上海市初中数学竞赛</w:t>
      </w:r>
    </w:p>
    <w:p w:rsidR="00A46859" w:rsidRPr="00DD058B" w:rsidRDefault="00A46859" w:rsidP="001801E4">
      <w:pPr>
        <w:autoSpaceDE w:val="0"/>
        <w:autoSpaceDN w:val="0"/>
        <w:adjustRightInd w:val="0"/>
        <w:jc w:val="center"/>
        <w:rPr>
          <w:rFonts w:ascii="黑体" w:eastAsia="黑体" w:hAnsiTheme="minorEastAsia" w:cs="黑体"/>
          <w:color w:val="000000"/>
          <w:kern w:val="0"/>
          <w:sz w:val="32"/>
          <w:szCs w:val="24"/>
        </w:rPr>
      </w:pP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一、填空题（前</w:t>
      </w:r>
      <w:r w:rsidRPr="00DD058B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5 </w:t>
      </w:r>
      <w:r w:rsidRPr="00DD058B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小题，每题</w:t>
      </w:r>
      <w:r w:rsidRPr="00DD058B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6 </w:t>
      </w:r>
      <w:r w:rsidRPr="00DD058B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分，后</w:t>
      </w:r>
      <w:r w:rsidRPr="00DD058B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5 </w:t>
      </w:r>
      <w:r w:rsidRPr="00DD058B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小题，每题</w:t>
      </w:r>
      <w:r w:rsidRPr="00DD058B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8 </w:t>
      </w:r>
      <w:r w:rsidRPr="00DD058B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分，共</w:t>
      </w:r>
      <w:r w:rsidRPr="00DD058B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70 </w:t>
      </w:r>
      <w:r w:rsidRPr="00DD058B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分）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若关于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x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二次方程x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vertAlign w:val="superscript"/>
        </w:rPr>
        <w:t>2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+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3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-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）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+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+8=0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有两个不相等的实根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2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且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＜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2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＞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实数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a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取值范围为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  <w:u w:val="single"/>
        </w:rPr>
        <w:t xml:space="preserve">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2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方程</w:t>
      </w:r>
      <w:r w:rsidR="00DD058B" w:rsidRPr="00DD058B">
        <w:rPr>
          <w:rFonts w:asciiTheme="minorEastAsia" w:hAnsiTheme="minorEastAsia" w:cs="宋体"/>
          <w:color w:val="000000"/>
          <w:kern w:val="0"/>
          <w:position w:val="-24"/>
          <w:sz w:val="24"/>
          <w:szCs w:val="24"/>
        </w:rPr>
        <w:object w:dxaOrig="24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05pt;height:30.75pt" o:ole="">
            <v:imagedata r:id="rId7" o:title=""/>
          </v:shape>
          <o:OLEObject Type="Embed" ProgID="Equation.DSMT4" ShapeID="_x0000_i1025" DrawAspect="Content" ObjectID="_1365252953" r:id="rId8"/>
        </w:objec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解是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3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一个二位数的两个数字之积是这二位数两个数字之和的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2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倍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又若这二位数加上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9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得到的和恰好是原二位数的个位数与十位数交换位置后的数的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2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倍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原二位数是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  <w:u w:val="single"/>
        </w:rPr>
        <w:t xml:space="preserve">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1801E4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4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如图，△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AB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中，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D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E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分别是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B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边上高和中线，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E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E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又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E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中垂线过点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且交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C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于点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F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D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＋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BF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长为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.</w:t>
      </w:r>
    </w:p>
    <w:p w:rsidR="00DD058B" w:rsidRPr="00DD058B" w:rsidRDefault="00DD058B" w:rsidP="00714B6B">
      <w:pPr>
        <w:autoSpaceDE w:val="0"/>
        <w:autoSpaceDN w:val="0"/>
        <w:adjustRightInd w:val="0"/>
        <w:jc w:val="righ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1337945" cy="201866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2018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01E4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5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如图，分别以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Rt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△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XYZ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直角边和斜边为边向形外作正方形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XZF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CYX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EZY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若直角边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YZ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Z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2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六边形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ABCDEF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面积为</w:t>
      </w:r>
      <w:r w:rsid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 xml:space="preserve"> 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  <w:u w:val="single"/>
        </w:rPr>
        <w:t xml:space="preserve">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DD058B" w:rsidRDefault="00DD058B" w:rsidP="00714B6B">
      <w:pPr>
        <w:autoSpaceDE w:val="0"/>
        <w:autoSpaceDN w:val="0"/>
        <w:adjustRightInd w:val="0"/>
        <w:jc w:val="righ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 w:hint="eastAsia"/>
          <w:noProof/>
          <w:color w:val="000000"/>
          <w:kern w:val="0"/>
          <w:sz w:val="24"/>
          <w:szCs w:val="24"/>
        </w:rPr>
        <w:drawing>
          <wp:inline distT="0" distB="0" distL="0" distR="0">
            <wp:extent cx="2352675" cy="1762125"/>
            <wp:effectExtent l="1905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58B" w:rsidRPr="00DD058B" w:rsidRDefault="00DD058B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</w:p>
    <w:p w:rsidR="00A46859" w:rsidRDefault="00A46859">
      <w:pPr>
        <w:widowControl/>
        <w:jc w:val="left"/>
        <w:rPr>
          <w:rFonts w:asciiTheme="minorEastAsia" w:hAnsiTheme="minorEastAsia" w:cs="Times New Roman"/>
          <w:color w:val="000000"/>
          <w:kern w:val="0"/>
          <w:sz w:val="24"/>
          <w:szCs w:val="24"/>
        </w:rPr>
      </w:pPr>
      <w:r>
        <w:rPr>
          <w:rFonts w:asciiTheme="minorEastAsia" w:hAnsiTheme="minorEastAsia" w:cs="Times New Roman"/>
          <w:color w:val="000000"/>
          <w:kern w:val="0"/>
          <w:sz w:val="24"/>
          <w:szCs w:val="24"/>
        </w:rPr>
        <w:br w:type="page"/>
      </w:r>
    </w:p>
    <w:p w:rsidR="001801E4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lastRenderedPageBreak/>
        <w:t>6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如图，正方形纸片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BCD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面积为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M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N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分别在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D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C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上，且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M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N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="00DD058B" w:rsidRPr="00DD058B">
        <w:rPr>
          <w:rFonts w:asciiTheme="minorEastAsia" w:hAnsiTheme="minorEastAsia" w:cs="宋体"/>
          <w:color w:val="000000"/>
          <w:kern w:val="0"/>
          <w:position w:val="-24"/>
          <w:sz w:val="24"/>
          <w:szCs w:val="24"/>
        </w:rPr>
        <w:object w:dxaOrig="240" w:dyaOrig="620">
          <v:shape id="_x0000_i1026" type="#_x0000_t75" style="width:12.3pt;height:30.75pt" o:ole="">
            <v:imagedata r:id="rId11" o:title=""/>
          </v:shape>
          <o:OLEObject Type="Embed" ProgID="Equation.DSMT4" ShapeID="_x0000_i1026" DrawAspect="Content" ObjectID="_1365252954" r:id="rId12"/>
        </w:objec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将点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折至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MN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上，落在点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P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位置，折痕为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Q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Q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在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CD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上），连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PQ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PQ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为边长的正方形面积为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.</w:t>
      </w:r>
    </w:p>
    <w:p w:rsidR="00DD058B" w:rsidRPr="00DD058B" w:rsidRDefault="00DD058B" w:rsidP="00714B6B">
      <w:pPr>
        <w:autoSpaceDE w:val="0"/>
        <w:autoSpaceDN w:val="0"/>
        <w:adjustRightInd w:val="0"/>
        <w:jc w:val="righ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1706245" cy="1616710"/>
            <wp:effectExtent l="1905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616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7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三个不同的正整数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使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+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+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c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=133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且任意两个数的和都是完全平方数，则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是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</w:t>
      </w:r>
      <w:r w:rsid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</w:t>
      </w:r>
      <w:r w:rsidR="00DD058B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不计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顺序）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8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若实数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d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满足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Pr="00DD058B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>=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0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7F31C1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y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= 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(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</w:t>
      </w:r>
      <w:r w:rsidR="007F31C1" w:rsidRPr="007F31C1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)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(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</w:t>
      </w:r>
      <w:r w:rsidR="007F31C1" w:rsidRPr="007F31C1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)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(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</w:t>
      </w:r>
      <w:r w:rsidR="007F31C1" w:rsidRPr="007F31C1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)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(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</w:t>
      </w:r>
      <w:r w:rsidR="007F31C1" w:rsidRPr="007F31C1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)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(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b</w:t>
      </w:r>
      <w:r w:rsidR="007F31C1" w:rsidRPr="007F31C1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="007F31C1"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)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="007F31C1" w:rsidRPr="007F31C1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 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="007F31C1"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(</w:t>
      </w:r>
      <w:r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</w:t>
      </w:r>
      <w:r w:rsidRPr="007F31C1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Pr="007F31C1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Pr="007F31C1">
        <w:rPr>
          <w:rFonts w:asciiTheme="minorEastAsia" w:hAnsiTheme="minorEastAsia" w:cs="SymbolMT"/>
          <w:color w:val="000000"/>
          <w:kern w:val="0"/>
          <w:sz w:val="24"/>
          <w:szCs w:val="24"/>
        </w:rPr>
        <w:t>)</w:t>
      </w:r>
      <w:r w:rsidRPr="007F31C1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最大值是</w:t>
      </w:r>
      <w:r w:rsidR="007F31C1" w:rsidRPr="007F31C1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</w:t>
      </w:r>
      <w:r w:rsidRPr="007F31C1">
        <w:rPr>
          <w:rFonts w:asciiTheme="minorEastAsia" w:hAnsiTheme="minorEastAsia" w:cs="宋体"/>
          <w:color w:val="000000"/>
          <w:kern w:val="0"/>
          <w:sz w:val="24"/>
          <w:szCs w:val="24"/>
          <w:u w:val="single"/>
        </w:rPr>
        <w:t xml:space="preserve">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9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已知实系数一元二次方程</w:t>
      </w:r>
      <w:r w:rsidRPr="00AE3C90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x</w:t>
      </w:r>
      <w:r w:rsidRPr="00AE3C90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perscript"/>
        </w:rPr>
        <w:t>2</w:t>
      </w:r>
      <w:r w:rsidRPr="00AE3C90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AE3C90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Pr="00AE3C90">
        <w:rPr>
          <w:rFonts w:asciiTheme="minorEastAsia" w:hAnsiTheme="minorEastAsia" w:cs="Times New Roman"/>
          <w:color w:val="000000"/>
          <w:kern w:val="0"/>
          <w:sz w:val="24"/>
          <w:szCs w:val="24"/>
        </w:rPr>
        <w:t>2</w:t>
      </w:r>
      <w:r w:rsidRPr="00AE3C90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bx </w:t>
      </w:r>
      <w:r w:rsidRPr="00AE3C90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+ </w:t>
      </w:r>
      <w:r w:rsidRPr="00AE3C90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c </w:t>
      </w:r>
      <w:r w:rsidRPr="00AE3C90">
        <w:rPr>
          <w:rFonts w:asciiTheme="minorEastAsia" w:hAnsiTheme="minorEastAsia" w:cs="SymbolMT"/>
          <w:color w:val="000000"/>
          <w:kern w:val="0"/>
          <w:sz w:val="24"/>
          <w:szCs w:val="24"/>
        </w:rPr>
        <w:t>=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0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有两个实根</w:t>
      </w:r>
      <w:r w:rsidRPr="00AE3C90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AE3C90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AE3C90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AE3C90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x</w:t>
      </w:r>
      <w:r w:rsidRPr="00AE3C90">
        <w:rPr>
          <w:rFonts w:asciiTheme="minorEastAsia" w:hAnsiTheme="minorEastAsia" w:cs="Times New Roman"/>
          <w:color w:val="000000"/>
          <w:kern w:val="0"/>
          <w:sz w:val="24"/>
          <w:szCs w:val="24"/>
        </w:rPr>
        <w:t>2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＞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＞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且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＋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＋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0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d 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>=</w:t>
      </w:r>
      <w:r w:rsidR="00AE3C90">
        <w:rPr>
          <w:rFonts w:asciiTheme="minorEastAsia" w:hAnsiTheme="minorEastAsia" w:cs="SymbolMT" w:hint="eastAsia"/>
          <w:color w:val="000000"/>
          <w:kern w:val="0"/>
          <w:sz w:val="24"/>
          <w:szCs w:val="24"/>
        </w:rPr>
        <w:t>|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x</w:t>
      </w:r>
      <w:r w:rsidR="00AE3C90"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eastAsia="MS Mincho" w:hAnsi="MS Mincho" w:cs="MS Mincho" w:hint="eastAsia"/>
          <w:color w:val="000000"/>
          <w:kern w:val="0"/>
          <w:sz w:val="24"/>
          <w:szCs w:val="24"/>
        </w:rPr>
        <w:t>−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x</w:t>
      </w:r>
      <w:r w:rsidR="00AE3C90"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2</w:t>
      </w:r>
      <w:r w:rsidR="00AE3C90">
        <w:rPr>
          <w:rFonts w:asciiTheme="minorEastAsia" w:hAnsiTheme="minorEastAsia" w:cs="Times New Roman" w:hint="eastAsia"/>
          <w:color w:val="000000"/>
          <w:kern w:val="0"/>
          <w:sz w:val="24"/>
          <w:szCs w:val="24"/>
        </w:rPr>
        <w:t>|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取值范围为</w:t>
      </w:r>
      <w:r w:rsidR="00AE3C90" w:rsidRPr="00AE3C90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   </w:t>
      </w:r>
      <w:r w:rsidRPr="00AE3C90">
        <w:rPr>
          <w:rFonts w:asciiTheme="minorEastAsia" w:hAnsiTheme="minorEastAsia" w:cs="宋体"/>
          <w:color w:val="000000"/>
          <w:kern w:val="0"/>
          <w:sz w:val="24"/>
          <w:szCs w:val="24"/>
          <w:u w:val="single"/>
        </w:rPr>
        <w:t xml:space="preserve">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1801E4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0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如图，△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AB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中，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CD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点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P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Q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分别在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AB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上，且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P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PQ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Q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B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则∠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A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大小是</w:t>
      </w:r>
      <w:r w:rsidR="00AE3C90" w:rsidRPr="00AE3C90">
        <w:rPr>
          <w:rFonts w:asciiTheme="minorEastAsia" w:hAnsiTheme="minorEastAsia" w:cs="宋体" w:hint="eastAsia"/>
          <w:color w:val="000000"/>
          <w:kern w:val="0"/>
          <w:sz w:val="24"/>
          <w:szCs w:val="24"/>
          <w:u w:val="single"/>
        </w:rPr>
        <w:t xml:space="preserve">       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.</w:t>
      </w:r>
    </w:p>
    <w:p w:rsidR="00AE3C90" w:rsidRPr="00DD058B" w:rsidRDefault="00AE3C90" w:rsidP="00714B6B">
      <w:pPr>
        <w:autoSpaceDE w:val="0"/>
        <w:autoSpaceDN w:val="0"/>
        <w:adjustRightInd w:val="0"/>
        <w:jc w:val="righ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1360170" cy="206311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2063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</w:p>
    <w:p w:rsidR="001801E4" w:rsidRPr="00B674E9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  <w:r w:rsidRPr="00B674E9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二、（</w:t>
      </w:r>
      <w:r w:rsidRPr="00B674E9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16 </w:t>
      </w:r>
      <w:r w:rsidRPr="00B674E9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分）</w:t>
      </w:r>
    </w:p>
    <w:p w:rsidR="001801E4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如图，四边形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PQMN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是平行四边形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ABCD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内接四边形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AE3C90" w:rsidRPr="00DD058B" w:rsidRDefault="00AE3C90" w:rsidP="00714B6B">
      <w:pPr>
        <w:autoSpaceDE w:val="0"/>
        <w:autoSpaceDN w:val="0"/>
        <w:adjustRightInd w:val="0"/>
        <w:jc w:val="righ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1973580" cy="1483360"/>
            <wp:effectExtent l="1905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48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lastRenderedPageBreak/>
        <w:t>（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）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MP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B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或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NQ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求证：</w:t>
      </w:r>
      <w:r w:rsidR="00901452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="00901452" w:rsidRPr="00AE3C90">
        <w:rPr>
          <w:rFonts w:asciiTheme="minorEastAsia" w:hAnsiTheme="minorEastAsia" w:cs="Times New Roman"/>
          <w:i/>
          <w:iCs/>
          <w:color w:val="000000"/>
          <w:kern w:val="0"/>
          <w:position w:val="-24"/>
          <w:sz w:val="24"/>
          <w:szCs w:val="24"/>
        </w:rPr>
        <w:object w:dxaOrig="2000" w:dyaOrig="620">
          <v:shape id="_x0000_i1027" type="#_x0000_t75" style="width:100.1pt;height:30.75pt" o:ole="">
            <v:imagedata r:id="rId16" o:title=""/>
          </v:shape>
          <o:OLEObject Type="Embed" ProgID="Equation.DSMT4" ShapeID="_x0000_i1027" DrawAspect="Content" ObjectID="_1365252955" r:id="rId17"/>
        </w:objec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；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（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>2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）若</w:t>
      </w:r>
      <w:r w:rsidR="00901452" w:rsidRPr="00AE3C90">
        <w:rPr>
          <w:rFonts w:asciiTheme="minorEastAsia" w:hAnsiTheme="minorEastAsia" w:cs="Times New Roman"/>
          <w:i/>
          <w:iCs/>
          <w:color w:val="000000"/>
          <w:kern w:val="0"/>
          <w:position w:val="-24"/>
          <w:sz w:val="24"/>
          <w:szCs w:val="24"/>
        </w:rPr>
        <w:object w:dxaOrig="2000" w:dyaOrig="620">
          <v:shape id="_x0000_i1028" type="#_x0000_t75" style="width:100.1pt;height:30.75pt" o:ole="">
            <v:imagedata r:id="rId16" o:title=""/>
          </v:shape>
          <o:OLEObject Type="Embed" ProgID="Equation.DSMT4" ShapeID="_x0000_i1028" DrawAspect="Content" ObjectID="_1365252956" r:id="rId18"/>
        </w:object>
      </w:r>
      <w:r w:rsidRPr="00DD058B">
        <w:rPr>
          <w:rFonts w:asciiTheme="minorEastAsia" w:hAnsiTheme="minorEastAsia" w:cs="MT-Extra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问是否能推出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MP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B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或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NQ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∥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B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？证明你的结论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FA1349" w:rsidRDefault="00FA134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FA1349" w:rsidRDefault="00FA134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1801E4" w:rsidRPr="00FA1349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  <w:r w:rsidRPr="00FA1349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三、（</w:t>
      </w:r>
      <w:r w:rsidRPr="00FA1349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16 </w:t>
      </w:r>
      <w:r w:rsidRPr="00FA1349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分）</w:t>
      </w:r>
    </w:p>
    <w:p w:rsidR="001801E4" w:rsidRPr="00DD058B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Times New Roman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设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n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是正整数，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="00E416B3" w:rsidRPr="00E416B3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1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 </w:t>
      </w:r>
      <w:r w:rsidR="00E416B3" w:rsidRPr="00E416B3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&lt; 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="00E416B3" w:rsidRPr="00E416B3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2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 </w:t>
      </w:r>
      <w:r w:rsidR="00E416B3" w:rsidRPr="00E416B3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&lt; 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="00E416B3" w:rsidRPr="00E416B3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3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 </w:t>
      </w:r>
      <w:r w:rsidR="00E416B3" w:rsidRPr="00E416B3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&lt; </w:t>
      </w:r>
      <w:r w:rsidR="00E416B3" w:rsidRPr="00E416B3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="00E416B3" w:rsidRPr="00E416B3">
        <w:rPr>
          <w:rFonts w:asciiTheme="minorEastAsia" w:hAnsiTheme="minorEastAsia" w:cs="Times New Roman"/>
          <w:color w:val="000000"/>
          <w:kern w:val="0"/>
          <w:sz w:val="24"/>
          <w:szCs w:val="24"/>
          <w:vertAlign w:val="subscript"/>
        </w:rPr>
        <w:t>4</w:t>
      </w:r>
      <w:r w:rsidRPr="00E416B3">
        <w:rPr>
          <w:rFonts w:asciiTheme="minorEastAsia" w:hAnsiTheme="minorEastAsia" w:cs="宋体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是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n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四个最小的正整数约数，若</w:t>
      </w:r>
    </w:p>
    <w:p w:rsidR="001801E4" w:rsidRPr="00DD058B" w:rsidRDefault="00E416B3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E416B3">
        <w:rPr>
          <w:rFonts w:asciiTheme="minorEastAsia" w:hAnsiTheme="minorEastAsia" w:cs="Times New Roman"/>
          <w:iCs/>
          <w:color w:val="000000"/>
          <w:kern w:val="0"/>
          <w:position w:val="-12"/>
          <w:sz w:val="24"/>
          <w:szCs w:val="24"/>
        </w:rPr>
        <w:object w:dxaOrig="2040" w:dyaOrig="380">
          <v:shape id="_x0000_i1029" type="#_x0000_t75" style="width:101.85pt;height:19.3pt" o:ole="">
            <v:imagedata r:id="rId19" o:title=""/>
          </v:shape>
          <o:OLEObject Type="Embed" ProgID="Equation.DSMT4" ShapeID="_x0000_i1029" DrawAspect="Content" ObjectID="_1365252957" r:id="rId20"/>
        </w:object>
      </w:r>
      <w:r w:rsidR="001801E4"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="001801E4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求</w:t>
      </w:r>
      <w:r w:rsidR="001801E4"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n </w:t>
      </w:r>
      <w:r w:rsidR="001801E4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值</w:t>
      </w:r>
      <w:r w:rsidR="001801E4"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FA1349" w:rsidRDefault="00FA134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</w:p>
    <w:p w:rsidR="00FA1349" w:rsidRDefault="00FA134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A46859" w:rsidRDefault="00A46859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</w:p>
    <w:p w:rsidR="001801E4" w:rsidRPr="00A46859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b/>
          <w:color w:val="000000"/>
          <w:kern w:val="0"/>
          <w:sz w:val="24"/>
          <w:szCs w:val="24"/>
        </w:rPr>
      </w:pPr>
      <w:r w:rsidRPr="00A46859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四、（</w:t>
      </w:r>
      <w:r w:rsidRPr="00A46859">
        <w:rPr>
          <w:rFonts w:asciiTheme="minorEastAsia" w:hAnsiTheme="minorEastAsia" w:cs="Times New Roman"/>
          <w:b/>
          <w:bCs/>
          <w:color w:val="000000"/>
          <w:kern w:val="0"/>
          <w:sz w:val="24"/>
          <w:szCs w:val="24"/>
        </w:rPr>
        <w:t xml:space="preserve">18 </w:t>
      </w:r>
      <w:r w:rsidRPr="00A46859">
        <w:rPr>
          <w:rFonts w:asciiTheme="minorEastAsia" w:hAnsiTheme="minorEastAsia" w:cs="宋体" w:hint="eastAsia"/>
          <w:b/>
          <w:color w:val="000000"/>
          <w:kern w:val="0"/>
          <w:sz w:val="24"/>
          <w:szCs w:val="24"/>
        </w:rPr>
        <w:t>分）</w:t>
      </w:r>
    </w:p>
    <w:p w:rsidR="001801E4" w:rsidRDefault="001801E4" w:rsidP="001801E4">
      <w:pPr>
        <w:autoSpaceDE w:val="0"/>
        <w:autoSpaceDN w:val="0"/>
        <w:adjustRightInd w:val="0"/>
        <w:jc w:val="lef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如图，已知△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ABC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且</w:t>
      </w:r>
      <w:r w:rsidR="00FA1349" w:rsidRPr="00FA1349">
        <w:rPr>
          <w:rFonts w:asciiTheme="minorEastAsia" w:hAnsiTheme="minorEastAsia" w:cs="Times New Roman"/>
          <w:iCs/>
          <w:color w:val="000000"/>
          <w:kern w:val="0"/>
          <w:sz w:val="28"/>
          <w:szCs w:val="24"/>
        </w:rPr>
        <w:t>S</w:t>
      </w:r>
      <w:r w:rsidR="00FA1349" w:rsidRPr="00FA1349">
        <w:rPr>
          <w:rFonts w:asciiTheme="minorEastAsia" w:hAnsiTheme="minorEastAsia" w:cs="SymbolMT" w:hint="eastAsia"/>
          <w:color w:val="000000"/>
          <w:kern w:val="0"/>
          <w:sz w:val="24"/>
          <w:szCs w:val="24"/>
          <w:vertAlign w:val="subscript"/>
        </w:rPr>
        <w:t>Δ</w:t>
      </w:r>
      <w:r w:rsidR="00FA1349"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  <w:vertAlign w:val="subscript"/>
        </w:rPr>
        <w:t>ABC</w:t>
      </w:r>
      <w:r w:rsidR="00FA1349"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＝</w:t>
      </w:r>
      <w:r w:rsidR="00FA134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1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D</w:t>
      </w:r>
      <w:r w:rsidRPr="00FA134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E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分别是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AB</w:t>
      </w:r>
      <w:r w:rsidRPr="00FA134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、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AC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上的动点，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 xml:space="preserve">BD </w:t>
      </w:r>
      <w:r w:rsidRPr="00FA1349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与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CE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相交于点</w:t>
      </w:r>
      <w:r w:rsidRPr="00DD058B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>P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使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S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  <w:vertAlign w:val="subscript"/>
        </w:rPr>
        <w:t>BCDE</w:t>
      </w:r>
      <w:r w:rsidR="00FA1349">
        <w:rPr>
          <w:rFonts w:asciiTheme="minorEastAsia" w:hAnsiTheme="minorEastAsia" w:cs="Times New Roman" w:hint="eastAsia"/>
          <w:iCs/>
          <w:color w:val="000000"/>
          <w:kern w:val="0"/>
          <w:sz w:val="24"/>
          <w:szCs w:val="24"/>
        </w:rPr>
        <w:t>=</w:t>
      </w:r>
      <w:r w:rsidR="00FA1349" w:rsidRPr="00FA1349">
        <w:rPr>
          <w:rFonts w:asciiTheme="minorEastAsia" w:hAnsiTheme="minorEastAsia" w:cs="Times New Roman"/>
          <w:iCs/>
          <w:color w:val="000000"/>
          <w:kern w:val="0"/>
          <w:position w:val="-24"/>
          <w:sz w:val="24"/>
          <w:szCs w:val="24"/>
        </w:rPr>
        <w:object w:dxaOrig="320" w:dyaOrig="620">
          <v:shape id="_x0000_i1030" type="#_x0000_t75" style="width:15.8pt;height:30.75pt" o:ole="">
            <v:imagedata r:id="rId21" o:title=""/>
          </v:shape>
          <o:OLEObject Type="Embed" ProgID="Equation.DSMT4" ShapeID="_x0000_i1030" DrawAspect="Content" ObjectID="_1365252958" r:id="rId22"/>
        </w:object>
      </w:r>
      <w:r w:rsidR="00FA1349" w:rsidRPr="00FA1349">
        <w:rPr>
          <w:rFonts w:asciiTheme="minorEastAsia" w:hAnsiTheme="minorEastAsia" w:cs="Times New Roman"/>
          <w:i/>
          <w:iCs/>
          <w:color w:val="000000"/>
          <w:kern w:val="0"/>
          <w:sz w:val="24"/>
          <w:szCs w:val="24"/>
        </w:rPr>
        <w:t xml:space="preserve"> </w:t>
      </w:r>
      <w:r w:rsidR="00FA1349"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S</w:t>
      </w:r>
      <w:r w:rsidR="00FA1349" w:rsidRPr="00FA1349">
        <w:rPr>
          <w:rFonts w:asciiTheme="minorEastAsia" w:hAnsiTheme="minorEastAsia" w:cs="SymbolMT" w:hint="eastAsia"/>
          <w:color w:val="000000"/>
          <w:kern w:val="0"/>
          <w:sz w:val="24"/>
          <w:szCs w:val="24"/>
          <w:vertAlign w:val="subscript"/>
        </w:rPr>
        <w:t>Δ</w:t>
      </w:r>
      <w:r w:rsidR="00FA1349"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  <w:vertAlign w:val="subscript"/>
        </w:rPr>
        <w:t>BPC</w:t>
      </w:r>
      <w:r w:rsidRPr="00DD058B">
        <w:rPr>
          <w:rFonts w:asciiTheme="minorEastAsia" w:hAnsiTheme="minorEastAsia" w:cs="Times New Roman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，求</w:t>
      </w:r>
      <w:r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</w:rPr>
        <w:t>S</w:t>
      </w:r>
      <w:r w:rsidRPr="00FA1349">
        <w:rPr>
          <w:rFonts w:asciiTheme="minorEastAsia" w:hAnsiTheme="minorEastAsia" w:cs="SymbolMT" w:hint="eastAsia"/>
          <w:color w:val="000000"/>
          <w:kern w:val="0"/>
          <w:sz w:val="24"/>
          <w:szCs w:val="24"/>
          <w:vertAlign w:val="subscript"/>
        </w:rPr>
        <w:t>Δ</w:t>
      </w:r>
      <w:r w:rsidR="00FA1349" w:rsidRPr="00FA1349">
        <w:rPr>
          <w:rFonts w:asciiTheme="minorEastAsia" w:hAnsiTheme="minorEastAsia" w:cs="Times New Roman"/>
          <w:iCs/>
          <w:color w:val="000000"/>
          <w:kern w:val="0"/>
          <w:sz w:val="24"/>
          <w:szCs w:val="24"/>
          <w:vertAlign w:val="subscript"/>
        </w:rPr>
        <w:t>DEP</w:t>
      </w:r>
      <w:r w:rsidRPr="00DD058B">
        <w:rPr>
          <w:rFonts w:asciiTheme="minorEastAsia" w:hAnsiTheme="minorEastAsia" w:cs="SymbolMT"/>
          <w:color w:val="000000"/>
          <w:kern w:val="0"/>
          <w:sz w:val="24"/>
          <w:szCs w:val="24"/>
        </w:rPr>
        <w:t xml:space="preserve"> </w:t>
      </w:r>
      <w:r w:rsidRPr="00DD058B">
        <w:rPr>
          <w:rFonts w:asciiTheme="minorEastAsia" w:hAnsiTheme="minorEastAsia" w:cs="宋体" w:hint="eastAsia"/>
          <w:color w:val="000000"/>
          <w:kern w:val="0"/>
          <w:sz w:val="24"/>
          <w:szCs w:val="24"/>
        </w:rPr>
        <w:t>的最大值</w:t>
      </w:r>
      <w:r w:rsidRPr="00DD058B">
        <w:rPr>
          <w:rFonts w:asciiTheme="minorEastAsia" w:hAnsiTheme="minorEastAsia" w:cs="宋体"/>
          <w:color w:val="000000"/>
          <w:kern w:val="0"/>
          <w:sz w:val="24"/>
          <w:szCs w:val="24"/>
        </w:rPr>
        <w:t>.</w:t>
      </w:r>
    </w:p>
    <w:p w:rsidR="00A46859" w:rsidRPr="00DD058B" w:rsidRDefault="00A46859" w:rsidP="00714B6B">
      <w:pPr>
        <w:autoSpaceDE w:val="0"/>
        <w:autoSpaceDN w:val="0"/>
        <w:adjustRightInd w:val="0"/>
        <w:jc w:val="right"/>
        <w:rPr>
          <w:rFonts w:asciiTheme="minorEastAsia" w:hAnsiTheme="minorEastAsia" w:cs="宋体"/>
          <w:color w:val="000000"/>
          <w:kern w:val="0"/>
          <w:sz w:val="24"/>
          <w:szCs w:val="24"/>
        </w:rPr>
      </w:pPr>
      <w:r>
        <w:rPr>
          <w:rFonts w:asciiTheme="minorEastAsia" w:hAnsiTheme="minorEastAsia" w:cs="宋体"/>
          <w:noProof/>
          <w:color w:val="000000"/>
          <w:kern w:val="0"/>
          <w:sz w:val="24"/>
          <w:szCs w:val="24"/>
        </w:rPr>
        <w:drawing>
          <wp:inline distT="0" distB="0" distL="0" distR="0">
            <wp:extent cx="1471930" cy="168402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46859" w:rsidRPr="00DD058B" w:rsidSect="00783409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6B95" w:rsidRDefault="00506B95" w:rsidP="00921678">
      <w:r>
        <w:separator/>
      </w:r>
    </w:p>
  </w:endnote>
  <w:endnote w:type="continuationSeparator" w:id="0">
    <w:p w:rsidR="00506B95" w:rsidRDefault="00506B95" w:rsidP="0092167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SymbolMT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T-Extr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69E" w:rsidRDefault="00A9369E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315539"/>
      <w:docPartObj>
        <w:docPartGallery w:val="Page Numbers (Bottom of Page)"/>
        <w:docPartUnique/>
      </w:docPartObj>
    </w:sdtPr>
    <w:sdtContent>
      <w:p w:rsidR="00921678" w:rsidRDefault="005908AF">
        <w:pPr>
          <w:pStyle w:val="a5"/>
        </w:pPr>
        <w:fldSimple w:instr=" PAGE   \* MERGEFORMAT ">
          <w:r w:rsidR="00A9369E" w:rsidRPr="00A9369E">
            <w:rPr>
              <w:noProof/>
              <w:lang w:val="zh-CN"/>
            </w:rPr>
            <w:t>2</w:t>
          </w:r>
        </w:fldSimple>
      </w:p>
    </w:sdtContent>
  </w:sdt>
  <w:p w:rsidR="00921678" w:rsidRDefault="00921678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69E" w:rsidRDefault="00A9369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6B95" w:rsidRDefault="00506B95" w:rsidP="00921678">
      <w:r>
        <w:separator/>
      </w:r>
    </w:p>
  </w:footnote>
  <w:footnote w:type="continuationSeparator" w:id="0">
    <w:p w:rsidR="00506B95" w:rsidRDefault="00506B95" w:rsidP="0092167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69E" w:rsidRDefault="00A9369E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1678" w:rsidRDefault="00A9369E">
    <w:pPr>
      <w:pStyle w:val="a4"/>
    </w:pPr>
    <w:sdt>
      <w:sdtPr>
        <w:rPr>
          <w:rFonts w:hint="eastAsia"/>
        </w:rPr>
        <w:id w:val="28049926"/>
        <w:docPartObj>
          <w:docPartGallery w:val="Watermarks"/>
          <w:docPartUnique/>
        </w:docPartObj>
      </w:sdtPr>
      <w:sdtContent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29045205" o:spid="_x0000_s3073" type="#_x0000_t136" style="position:absolute;left:0;text-align:left;margin-left:0;margin-top:0;width:534.55pt;height:50.9pt;rotation:315;z-index:-251656192;mso-position-horizontal:center;mso-position-horizontal-relative:margin;mso-position-vertical:center;mso-position-vertical-relative:margin" o:allowincell="f" fillcolor="silver" stroked="f">
              <v:fill opacity=".5"/>
              <v:textpath style="font-family:&quot;Simsun&quot;;font-size:1pt" string="翔文学习提供 严禁复制"/>
              <w10:wrap anchorx="margin" anchory="margin"/>
            </v:shape>
          </w:pict>
        </w:r>
      </w:sdtContent>
    </w:sdt>
    <w:proofErr w:type="gramStart"/>
    <w:r w:rsidR="00921678">
      <w:rPr>
        <w:rFonts w:hint="eastAsia"/>
      </w:rPr>
      <w:t>翔文学习</w:t>
    </w:r>
    <w:proofErr w:type="gramEnd"/>
    <w:r w:rsidR="00921678">
      <w:ptab w:relativeTo="margin" w:alignment="right" w:leader="none"/>
    </w:r>
    <w:r w:rsidR="00921678">
      <w:rPr>
        <w:rFonts w:hint="eastAsia"/>
      </w:rPr>
      <w:t>xiangwenjy@gmail.</w:t>
    </w:r>
    <w:proofErr w:type="gramStart"/>
    <w:r w:rsidR="00921678">
      <w:rPr>
        <w:rFonts w:hint="eastAsia"/>
      </w:rPr>
      <w:t>com</w:t>
    </w:r>
    <w:proofErr w:type="gramEnd"/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69E" w:rsidRDefault="00A9369E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bordersDoNotSurroundHeader/>
  <w:bordersDoNotSurroundFooter/>
  <w:proofState w:spelling="clean" w:grammar="clean"/>
  <w:documentProtection w:edit="readOnly" w:formatting="1" w:enforcement="1" w:cryptProviderType="rsaFull" w:cryptAlgorithmClass="hash" w:cryptAlgorithmType="typeAny" w:cryptAlgorithmSid="4" w:cryptSpinCount="100000" w:hash="/F0H/qimSrNZjr2OM5EGTUKaO9A=" w:salt="k9XWvvYtWI4hcE6CjbhvHg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01E4"/>
    <w:rsid w:val="0000039E"/>
    <w:rsid w:val="0000092E"/>
    <w:rsid w:val="000010A0"/>
    <w:rsid w:val="00001238"/>
    <w:rsid w:val="000018D9"/>
    <w:rsid w:val="00001D2A"/>
    <w:rsid w:val="00001E59"/>
    <w:rsid w:val="00001E8A"/>
    <w:rsid w:val="00003EE6"/>
    <w:rsid w:val="00004E66"/>
    <w:rsid w:val="000055C3"/>
    <w:rsid w:val="00005698"/>
    <w:rsid w:val="00005758"/>
    <w:rsid w:val="00006CCC"/>
    <w:rsid w:val="00007C86"/>
    <w:rsid w:val="00010736"/>
    <w:rsid w:val="0001395F"/>
    <w:rsid w:val="0001424F"/>
    <w:rsid w:val="00014D77"/>
    <w:rsid w:val="00014E6F"/>
    <w:rsid w:val="00017B42"/>
    <w:rsid w:val="00021BAF"/>
    <w:rsid w:val="00021C6D"/>
    <w:rsid w:val="000221C0"/>
    <w:rsid w:val="00022210"/>
    <w:rsid w:val="00022922"/>
    <w:rsid w:val="00023591"/>
    <w:rsid w:val="00023659"/>
    <w:rsid w:val="00023D39"/>
    <w:rsid w:val="00023D54"/>
    <w:rsid w:val="00024F81"/>
    <w:rsid w:val="000254AC"/>
    <w:rsid w:val="00026B58"/>
    <w:rsid w:val="00030512"/>
    <w:rsid w:val="00030F60"/>
    <w:rsid w:val="00030F7A"/>
    <w:rsid w:val="00031D6A"/>
    <w:rsid w:val="000320E6"/>
    <w:rsid w:val="00032345"/>
    <w:rsid w:val="00032E0D"/>
    <w:rsid w:val="0003432A"/>
    <w:rsid w:val="0003444B"/>
    <w:rsid w:val="000356E4"/>
    <w:rsid w:val="000359C8"/>
    <w:rsid w:val="00036E10"/>
    <w:rsid w:val="0003737E"/>
    <w:rsid w:val="00037402"/>
    <w:rsid w:val="000379B5"/>
    <w:rsid w:val="00037F4D"/>
    <w:rsid w:val="000418E5"/>
    <w:rsid w:val="00042A8B"/>
    <w:rsid w:val="00042B12"/>
    <w:rsid w:val="00042C1C"/>
    <w:rsid w:val="000430A1"/>
    <w:rsid w:val="0004335B"/>
    <w:rsid w:val="00043C18"/>
    <w:rsid w:val="000468D1"/>
    <w:rsid w:val="000507BB"/>
    <w:rsid w:val="000509F1"/>
    <w:rsid w:val="00050E5A"/>
    <w:rsid w:val="00051591"/>
    <w:rsid w:val="000515FB"/>
    <w:rsid w:val="0005164E"/>
    <w:rsid w:val="00051EAA"/>
    <w:rsid w:val="0005261D"/>
    <w:rsid w:val="00052824"/>
    <w:rsid w:val="00052C82"/>
    <w:rsid w:val="00053002"/>
    <w:rsid w:val="000548A0"/>
    <w:rsid w:val="00055ADA"/>
    <w:rsid w:val="00055FBE"/>
    <w:rsid w:val="0005647E"/>
    <w:rsid w:val="00056D36"/>
    <w:rsid w:val="000570FE"/>
    <w:rsid w:val="00057600"/>
    <w:rsid w:val="00057624"/>
    <w:rsid w:val="000578C1"/>
    <w:rsid w:val="00057A28"/>
    <w:rsid w:val="00057BF6"/>
    <w:rsid w:val="000604AB"/>
    <w:rsid w:val="000604F8"/>
    <w:rsid w:val="00061883"/>
    <w:rsid w:val="0006234E"/>
    <w:rsid w:val="00062F84"/>
    <w:rsid w:val="0006309D"/>
    <w:rsid w:val="00063280"/>
    <w:rsid w:val="000641E2"/>
    <w:rsid w:val="00064863"/>
    <w:rsid w:val="000648BC"/>
    <w:rsid w:val="00065159"/>
    <w:rsid w:val="00065534"/>
    <w:rsid w:val="00066115"/>
    <w:rsid w:val="00066464"/>
    <w:rsid w:val="00067E1F"/>
    <w:rsid w:val="00067FE3"/>
    <w:rsid w:val="00070728"/>
    <w:rsid w:val="000708B1"/>
    <w:rsid w:val="00070905"/>
    <w:rsid w:val="000716C2"/>
    <w:rsid w:val="00071938"/>
    <w:rsid w:val="00072E06"/>
    <w:rsid w:val="000734D0"/>
    <w:rsid w:val="00073885"/>
    <w:rsid w:val="00074C3B"/>
    <w:rsid w:val="00074EB9"/>
    <w:rsid w:val="000750A2"/>
    <w:rsid w:val="000751DA"/>
    <w:rsid w:val="000766D1"/>
    <w:rsid w:val="000767DD"/>
    <w:rsid w:val="00077BE8"/>
    <w:rsid w:val="00080B22"/>
    <w:rsid w:val="00081B6F"/>
    <w:rsid w:val="00082E9B"/>
    <w:rsid w:val="00082FDB"/>
    <w:rsid w:val="00083443"/>
    <w:rsid w:val="00083447"/>
    <w:rsid w:val="00084238"/>
    <w:rsid w:val="000845E0"/>
    <w:rsid w:val="00087539"/>
    <w:rsid w:val="00091390"/>
    <w:rsid w:val="000925D5"/>
    <w:rsid w:val="00093562"/>
    <w:rsid w:val="0009550B"/>
    <w:rsid w:val="0009574A"/>
    <w:rsid w:val="00095774"/>
    <w:rsid w:val="000971E7"/>
    <w:rsid w:val="00097771"/>
    <w:rsid w:val="00097E5B"/>
    <w:rsid w:val="000A08C9"/>
    <w:rsid w:val="000A0AC1"/>
    <w:rsid w:val="000A1201"/>
    <w:rsid w:val="000A1865"/>
    <w:rsid w:val="000A20FA"/>
    <w:rsid w:val="000A3464"/>
    <w:rsid w:val="000A3821"/>
    <w:rsid w:val="000A41E4"/>
    <w:rsid w:val="000A4D08"/>
    <w:rsid w:val="000A55D0"/>
    <w:rsid w:val="000A787B"/>
    <w:rsid w:val="000B2214"/>
    <w:rsid w:val="000B425F"/>
    <w:rsid w:val="000B4C31"/>
    <w:rsid w:val="000B6E33"/>
    <w:rsid w:val="000B6E34"/>
    <w:rsid w:val="000C0470"/>
    <w:rsid w:val="000C107F"/>
    <w:rsid w:val="000C1323"/>
    <w:rsid w:val="000C1903"/>
    <w:rsid w:val="000C4394"/>
    <w:rsid w:val="000C4943"/>
    <w:rsid w:val="000C590E"/>
    <w:rsid w:val="000C614A"/>
    <w:rsid w:val="000C6765"/>
    <w:rsid w:val="000D004A"/>
    <w:rsid w:val="000D1C73"/>
    <w:rsid w:val="000D2478"/>
    <w:rsid w:val="000D27CB"/>
    <w:rsid w:val="000D295B"/>
    <w:rsid w:val="000D3E86"/>
    <w:rsid w:val="000D5080"/>
    <w:rsid w:val="000D5B0D"/>
    <w:rsid w:val="000D5CE2"/>
    <w:rsid w:val="000D62DC"/>
    <w:rsid w:val="000D6942"/>
    <w:rsid w:val="000D6F47"/>
    <w:rsid w:val="000D7AEB"/>
    <w:rsid w:val="000E028F"/>
    <w:rsid w:val="000E10E1"/>
    <w:rsid w:val="000E18E2"/>
    <w:rsid w:val="000E25B8"/>
    <w:rsid w:val="000E2965"/>
    <w:rsid w:val="000E3335"/>
    <w:rsid w:val="000E3F4A"/>
    <w:rsid w:val="000E45D8"/>
    <w:rsid w:val="000E5DCA"/>
    <w:rsid w:val="000E6663"/>
    <w:rsid w:val="000E66F2"/>
    <w:rsid w:val="000E6B02"/>
    <w:rsid w:val="000E7407"/>
    <w:rsid w:val="000F09BB"/>
    <w:rsid w:val="000F10DA"/>
    <w:rsid w:val="000F1928"/>
    <w:rsid w:val="000F2729"/>
    <w:rsid w:val="000F2FD0"/>
    <w:rsid w:val="000F3E9C"/>
    <w:rsid w:val="000F6501"/>
    <w:rsid w:val="000F67EB"/>
    <w:rsid w:val="000F6B04"/>
    <w:rsid w:val="000F7213"/>
    <w:rsid w:val="00101622"/>
    <w:rsid w:val="001023E3"/>
    <w:rsid w:val="0010307A"/>
    <w:rsid w:val="00103EA1"/>
    <w:rsid w:val="001053D5"/>
    <w:rsid w:val="00105511"/>
    <w:rsid w:val="00110813"/>
    <w:rsid w:val="00111F65"/>
    <w:rsid w:val="001128BB"/>
    <w:rsid w:val="00113250"/>
    <w:rsid w:val="001133DC"/>
    <w:rsid w:val="00113886"/>
    <w:rsid w:val="0011435A"/>
    <w:rsid w:val="00114423"/>
    <w:rsid w:val="00114992"/>
    <w:rsid w:val="001159B2"/>
    <w:rsid w:val="00117A28"/>
    <w:rsid w:val="0012068D"/>
    <w:rsid w:val="001209A1"/>
    <w:rsid w:val="0012148E"/>
    <w:rsid w:val="00122662"/>
    <w:rsid w:val="00122C3F"/>
    <w:rsid w:val="00122FA9"/>
    <w:rsid w:val="00122FB3"/>
    <w:rsid w:val="001236D1"/>
    <w:rsid w:val="00125B7C"/>
    <w:rsid w:val="001264B3"/>
    <w:rsid w:val="00126F6D"/>
    <w:rsid w:val="0012762F"/>
    <w:rsid w:val="0013005D"/>
    <w:rsid w:val="00131C5A"/>
    <w:rsid w:val="00133DFB"/>
    <w:rsid w:val="0013430B"/>
    <w:rsid w:val="001346EC"/>
    <w:rsid w:val="00134FA0"/>
    <w:rsid w:val="00136042"/>
    <w:rsid w:val="001361D2"/>
    <w:rsid w:val="001362D1"/>
    <w:rsid w:val="00136A09"/>
    <w:rsid w:val="00136DB3"/>
    <w:rsid w:val="00137403"/>
    <w:rsid w:val="00137484"/>
    <w:rsid w:val="00140131"/>
    <w:rsid w:val="00140821"/>
    <w:rsid w:val="0014104D"/>
    <w:rsid w:val="001418E4"/>
    <w:rsid w:val="0014261B"/>
    <w:rsid w:val="001428B8"/>
    <w:rsid w:val="001431C6"/>
    <w:rsid w:val="0014386A"/>
    <w:rsid w:val="00144AFF"/>
    <w:rsid w:val="001450CD"/>
    <w:rsid w:val="0014684D"/>
    <w:rsid w:val="00146E9A"/>
    <w:rsid w:val="0015080E"/>
    <w:rsid w:val="00150A0C"/>
    <w:rsid w:val="00150E3D"/>
    <w:rsid w:val="00152851"/>
    <w:rsid w:val="0015292B"/>
    <w:rsid w:val="00152D27"/>
    <w:rsid w:val="001532AD"/>
    <w:rsid w:val="00154B5B"/>
    <w:rsid w:val="00154D6F"/>
    <w:rsid w:val="001552AA"/>
    <w:rsid w:val="00160291"/>
    <w:rsid w:val="00160839"/>
    <w:rsid w:val="00161BA6"/>
    <w:rsid w:val="00162981"/>
    <w:rsid w:val="00163298"/>
    <w:rsid w:val="0016346B"/>
    <w:rsid w:val="001637DB"/>
    <w:rsid w:val="00163DD8"/>
    <w:rsid w:val="00163F3F"/>
    <w:rsid w:val="00164FCE"/>
    <w:rsid w:val="00165645"/>
    <w:rsid w:val="00166C33"/>
    <w:rsid w:val="001675AD"/>
    <w:rsid w:val="001678BD"/>
    <w:rsid w:val="00170724"/>
    <w:rsid w:val="00170E19"/>
    <w:rsid w:val="001720E8"/>
    <w:rsid w:val="0017248A"/>
    <w:rsid w:val="00172A86"/>
    <w:rsid w:val="00174001"/>
    <w:rsid w:val="00174B2B"/>
    <w:rsid w:val="00177FC8"/>
    <w:rsid w:val="001801E4"/>
    <w:rsid w:val="001822D2"/>
    <w:rsid w:val="00182D29"/>
    <w:rsid w:val="00182E88"/>
    <w:rsid w:val="00183E40"/>
    <w:rsid w:val="00184078"/>
    <w:rsid w:val="0018427E"/>
    <w:rsid w:val="00184A5D"/>
    <w:rsid w:val="0018555A"/>
    <w:rsid w:val="001868EC"/>
    <w:rsid w:val="00191582"/>
    <w:rsid w:val="0019181B"/>
    <w:rsid w:val="0019247F"/>
    <w:rsid w:val="001928DB"/>
    <w:rsid w:val="00192C0C"/>
    <w:rsid w:val="00193A34"/>
    <w:rsid w:val="0019599F"/>
    <w:rsid w:val="00195B29"/>
    <w:rsid w:val="0019630F"/>
    <w:rsid w:val="001967A9"/>
    <w:rsid w:val="00196F3A"/>
    <w:rsid w:val="00197DC8"/>
    <w:rsid w:val="00197E52"/>
    <w:rsid w:val="001A0529"/>
    <w:rsid w:val="001A0587"/>
    <w:rsid w:val="001A08A8"/>
    <w:rsid w:val="001A0FDE"/>
    <w:rsid w:val="001A1C86"/>
    <w:rsid w:val="001A246E"/>
    <w:rsid w:val="001A2E5A"/>
    <w:rsid w:val="001A33A1"/>
    <w:rsid w:val="001A3D05"/>
    <w:rsid w:val="001A3F60"/>
    <w:rsid w:val="001A4623"/>
    <w:rsid w:val="001A48D2"/>
    <w:rsid w:val="001A638C"/>
    <w:rsid w:val="001A66CF"/>
    <w:rsid w:val="001A7E36"/>
    <w:rsid w:val="001B034F"/>
    <w:rsid w:val="001B152A"/>
    <w:rsid w:val="001B18A9"/>
    <w:rsid w:val="001B1A7D"/>
    <w:rsid w:val="001B1D7F"/>
    <w:rsid w:val="001B3288"/>
    <w:rsid w:val="001B36B6"/>
    <w:rsid w:val="001B37CE"/>
    <w:rsid w:val="001B38D7"/>
    <w:rsid w:val="001B3DD5"/>
    <w:rsid w:val="001B44CD"/>
    <w:rsid w:val="001B6190"/>
    <w:rsid w:val="001B63F3"/>
    <w:rsid w:val="001C11F9"/>
    <w:rsid w:val="001C1C45"/>
    <w:rsid w:val="001C40FA"/>
    <w:rsid w:val="001C491A"/>
    <w:rsid w:val="001C4952"/>
    <w:rsid w:val="001C5466"/>
    <w:rsid w:val="001D01A0"/>
    <w:rsid w:val="001D114E"/>
    <w:rsid w:val="001D38F4"/>
    <w:rsid w:val="001D400D"/>
    <w:rsid w:val="001D4D65"/>
    <w:rsid w:val="001D6029"/>
    <w:rsid w:val="001D6D88"/>
    <w:rsid w:val="001D6DC7"/>
    <w:rsid w:val="001D7085"/>
    <w:rsid w:val="001E0573"/>
    <w:rsid w:val="001E083A"/>
    <w:rsid w:val="001E0FCA"/>
    <w:rsid w:val="001E1AD7"/>
    <w:rsid w:val="001E41B5"/>
    <w:rsid w:val="001E4C9F"/>
    <w:rsid w:val="001E7231"/>
    <w:rsid w:val="001E7A10"/>
    <w:rsid w:val="001F3BE7"/>
    <w:rsid w:val="001F4680"/>
    <w:rsid w:val="001F552A"/>
    <w:rsid w:val="001F5BB4"/>
    <w:rsid w:val="001F7524"/>
    <w:rsid w:val="00200563"/>
    <w:rsid w:val="0020108D"/>
    <w:rsid w:val="00201A68"/>
    <w:rsid w:val="00201BFF"/>
    <w:rsid w:val="00201D1F"/>
    <w:rsid w:val="00202461"/>
    <w:rsid w:val="00202B96"/>
    <w:rsid w:val="00203139"/>
    <w:rsid w:val="002068FF"/>
    <w:rsid w:val="002075C3"/>
    <w:rsid w:val="00207C15"/>
    <w:rsid w:val="00210718"/>
    <w:rsid w:val="002108BE"/>
    <w:rsid w:val="002108F5"/>
    <w:rsid w:val="00210903"/>
    <w:rsid w:val="00211BDC"/>
    <w:rsid w:val="0021224F"/>
    <w:rsid w:val="002124D7"/>
    <w:rsid w:val="00212B4F"/>
    <w:rsid w:val="00212B69"/>
    <w:rsid w:val="00213DCC"/>
    <w:rsid w:val="00215CFA"/>
    <w:rsid w:val="002167E4"/>
    <w:rsid w:val="0021718C"/>
    <w:rsid w:val="0021765A"/>
    <w:rsid w:val="00220069"/>
    <w:rsid w:val="002202D3"/>
    <w:rsid w:val="00220616"/>
    <w:rsid w:val="00220874"/>
    <w:rsid w:val="00222B24"/>
    <w:rsid w:val="0022328B"/>
    <w:rsid w:val="002233AA"/>
    <w:rsid w:val="002238B9"/>
    <w:rsid w:val="00224056"/>
    <w:rsid w:val="0022437D"/>
    <w:rsid w:val="00224904"/>
    <w:rsid w:val="0022515F"/>
    <w:rsid w:val="00225663"/>
    <w:rsid w:val="00225B2A"/>
    <w:rsid w:val="0022694F"/>
    <w:rsid w:val="00226F7D"/>
    <w:rsid w:val="0022778F"/>
    <w:rsid w:val="00230DC9"/>
    <w:rsid w:val="002322E1"/>
    <w:rsid w:val="00232C33"/>
    <w:rsid w:val="00232E35"/>
    <w:rsid w:val="00233239"/>
    <w:rsid w:val="00233845"/>
    <w:rsid w:val="00233FF1"/>
    <w:rsid w:val="002358F6"/>
    <w:rsid w:val="00235BAB"/>
    <w:rsid w:val="002371D3"/>
    <w:rsid w:val="00237C36"/>
    <w:rsid w:val="00237E8B"/>
    <w:rsid w:val="0024035F"/>
    <w:rsid w:val="002405D9"/>
    <w:rsid w:val="00241910"/>
    <w:rsid w:val="00241B61"/>
    <w:rsid w:val="00242E4F"/>
    <w:rsid w:val="00244F93"/>
    <w:rsid w:val="00246AEE"/>
    <w:rsid w:val="00250B32"/>
    <w:rsid w:val="00250C6A"/>
    <w:rsid w:val="0025109A"/>
    <w:rsid w:val="00251213"/>
    <w:rsid w:val="00252DB9"/>
    <w:rsid w:val="00253134"/>
    <w:rsid w:val="00253937"/>
    <w:rsid w:val="00253DE6"/>
    <w:rsid w:val="00253E30"/>
    <w:rsid w:val="00254996"/>
    <w:rsid w:val="002570AA"/>
    <w:rsid w:val="00257792"/>
    <w:rsid w:val="00260CC0"/>
    <w:rsid w:val="00261BD0"/>
    <w:rsid w:val="00261D97"/>
    <w:rsid w:val="00262469"/>
    <w:rsid w:val="00262FE8"/>
    <w:rsid w:val="002637B9"/>
    <w:rsid w:val="00264661"/>
    <w:rsid w:val="00266CE9"/>
    <w:rsid w:val="0026797E"/>
    <w:rsid w:val="002700E9"/>
    <w:rsid w:val="00270BC0"/>
    <w:rsid w:val="00271377"/>
    <w:rsid w:val="0027166A"/>
    <w:rsid w:val="00271812"/>
    <w:rsid w:val="00271A86"/>
    <w:rsid w:val="00272497"/>
    <w:rsid w:val="00273A0E"/>
    <w:rsid w:val="00273DC6"/>
    <w:rsid w:val="002743D6"/>
    <w:rsid w:val="00274B2B"/>
    <w:rsid w:val="00275FCD"/>
    <w:rsid w:val="00276047"/>
    <w:rsid w:val="00276204"/>
    <w:rsid w:val="002800E3"/>
    <w:rsid w:val="00280553"/>
    <w:rsid w:val="00280AC8"/>
    <w:rsid w:val="00280B35"/>
    <w:rsid w:val="00280BB9"/>
    <w:rsid w:val="00281470"/>
    <w:rsid w:val="0028215D"/>
    <w:rsid w:val="0028216E"/>
    <w:rsid w:val="002836E5"/>
    <w:rsid w:val="00283E1E"/>
    <w:rsid w:val="00284173"/>
    <w:rsid w:val="00284BD5"/>
    <w:rsid w:val="00284FD8"/>
    <w:rsid w:val="002858FC"/>
    <w:rsid w:val="0028687E"/>
    <w:rsid w:val="00286AF1"/>
    <w:rsid w:val="002873AF"/>
    <w:rsid w:val="00290DFD"/>
    <w:rsid w:val="00291503"/>
    <w:rsid w:val="002929F7"/>
    <w:rsid w:val="00292C66"/>
    <w:rsid w:val="002938D1"/>
    <w:rsid w:val="0029453E"/>
    <w:rsid w:val="002A0621"/>
    <w:rsid w:val="002A20C5"/>
    <w:rsid w:val="002A2507"/>
    <w:rsid w:val="002A304F"/>
    <w:rsid w:val="002A34CE"/>
    <w:rsid w:val="002A3B22"/>
    <w:rsid w:val="002A55E3"/>
    <w:rsid w:val="002A5E0E"/>
    <w:rsid w:val="002A5E8B"/>
    <w:rsid w:val="002A653C"/>
    <w:rsid w:val="002A698A"/>
    <w:rsid w:val="002A6C48"/>
    <w:rsid w:val="002A7424"/>
    <w:rsid w:val="002A784E"/>
    <w:rsid w:val="002A7E48"/>
    <w:rsid w:val="002B05BA"/>
    <w:rsid w:val="002B121C"/>
    <w:rsid w:val="002B150C"/>
    <w:rsid w:val="002B1CBB"/>
    <w:rsid w:val="002B1EC6"/>
    <w:rsid w:val="002B2335"/>
    <w:rsid w:val="002B23AB"/>
    <w:rsid w:val="002B2860"/>
    <w:rsid w:val="002B36C4"/>
    <w:rsid w:val="002B40D1"/>
    <w:rsid w:val="002B5E63"/>
    <w:rsid w:val="002B60DE"/>
    <w:rsid w:val="002B71BF"/>
    <w:rsid w:val="002B7B73"/>
    <w:rsid w:val="002C4324"/>
    <w:rsid w:val="002C4466"/>
    <w:rsid w:val="002C51EC"/>
    <w:rsid w:val="002C67F2"/>
    <w:rsid w:val="002C755E"/>
    <w:rsid w:val="002C7BE0"/>
    <w:rsid w:val="002D0636"/>
    <w:rsid w:val="002D102A"/>
    <w:rsid w:val="002D3126"/>
    <w:rsid w:val="002D3A07"/>
    <w:rsid w:val="002D3F4F"/>
    <w:rsid w:val="002D4966"/>
    <w:rsid w:val="002E1282"/>
    <w:rsid w:val="002E18C0"/>
    <w:rsid w:val="002E1BE2"/>
    <w:rsid w:val="002E2EFD"/>
    <w:rsid w:val="002E4AB5"/>
    <w:rsid w:val="002E7129"/>
    <w:rsid w:val="002E7483"/>
    <w:rsid w:val="002F0D9A"/>
    <w:rsid w:val="002F10C9"/>
    <w:rsid w:val="002F13F8"/>
    <w:rsid w:val="002F1C66"/>
    <w:rsid w:val="002F38E4"/>
    <w:rsid w:val="002F3D04"/>
    <w:rsid w:val="002F42F1"/>
    <w:rsid w:val="002F4EA4"/>
    <w:rsid w:val="002F6D62"/>
    <w:rsid w:val="002F7081"/>
    <w:rsid w:val="002F71E6"/>
    <w:rsid w:val="002F72C5"/>
    <w:rsid w:val="00302BA0"/>
    <w:rsid w:val="00304E7D"/>
    <w:rsid w:val="003053CC"/>
    <w:rsid w:val="00306267"/>
    <w:rsid w:val="00306C74"/>
    <w:rsid w:val="00306F99"/>
    <w:rsid w:val="0030722D"/>
    <w:rsid w:val="00307D1C"/>
    <w:rsid w:val="00307EB8"/>
    <w:rsid w:val="00310E31"/>
    <w:rsid w:val="00311327"/>
    <w:rsid w:val="00311712"/>
    <w:rsid w:val="003121B8"/>
    <w:rsid w:val="00312B9E"/>
    <w:rsid w:val="0031331B"/>
    <w:rsid w:val="00313327"/>
    <w:rsid w:val="00313336"/>
    <w:rsid w:val="00314B7E"/>
    <w:rsid w:val="003164FC"/>
    <w:rsid w:val="00316573"/>
    <w:rsid w:val="00317154"/>
    <w:rsid w:val="0031719E"/>
    <w:rsid w:val="003177AE"/>
    <w:rsid w:val="00320F30"/>
    <w:rsid w:val="00320FDE"/>
    <w:rsid w:val="00322E0B"/>
    <w:rsid w:val="00322E59"/>
    <w:rsid w:val="00322EE3"/>
    <w:rsid w:val="003248AF"/>
    <w:rsid w:val="00324CDA"/>
    <w:rsid w:val="00330BAB"/>
    <w:rsid w:val="003321DB"/>
    <w:rsid w:val="003336AA"/>
    <w:rsid w:val="00333AC1"/>
    <w:rsid w:val="00333F0F"/>
    <w:rsid w:val="00335413"/>
    <w:rsid w:val="003359B1"/>
    <w:rsid w:val="00336936"/>
    <w:rsid w:val="00337190"/>
    <w:rsid w:val="00337DE4"/>
    <w:rsid w:val="00340231"/>
    <w:rsid w:val="0034046A"/>
    <w:rsid w:val="003406A0"/>
    <w:rsid w:val="00340F43"/>
    <w:rsid w:val="003412C7"/>
    <w:rsid w:val="0034139A"/>
    <w:rsid w:val="003415F9"/>
    <w:rsid w:val="00342D0B"/>
    <w:rsid w:val="00342E85"/>
    <w:rsid w:val="00343769"/>
    <w:rsid w:val="00343D86"/>
    <w:rsid w:val="00344F7A"/>
    <w:rsid w:val="003454FE"/>
    <w:rsid w:val="00345DB5"/>
    <w:rsid w:val="0034612D"/>
    <w:rsid w:val="003474EC"/>
    <w:rsid w:val="00350297"/>
    <w:rsid w:val="00350A77"/>
    <w:rsid w:val="00350D46"/>
    <w:rsid w:val="00350D4A"/>
    <w:rsid w:val="00352452"/>
    <w:rsid w:val="0035394B"/>
    <w:rsid w:val="00354188"/>
    <w:rsid w:val="00354721"/>
    <w:rsid w:val="003555DF"/>
    <w:rsid w:val="00355CB3"/>
    <w:rsid w:val="0035767D"/>
    <w:rsid w:val="00360DAE"/>
    <w:rsid w:val="00360E3C"/>
    <w:rsid w:val="003635B6"/>
    <w:rsid w:val="003635DF"/>
    <w:rsid w:val="00364146"/>
    <w:rsid w:val="003642F7"/>
    <w:rsid w:val="0036439E"/>
    <w:rsid w:val="00365043"/>
    <w:rsid w:val="00365688"/>
    <w:rsid w:val="00366F17"/>
    <w:rsid w:val="0036730C"/>
    <w:rsid w:val="003674D3"/>
    <w:rsid w:val="00367E43"/>
    <w:rsid w:val="0037119A"/>
    <w:rsid w:val="00371525"/>
    <w:rsid w:val="00371F1B"/>
    <w:rsid w:val="00373794"/>
    <w:rsid w:val="00374839"/>
    <w:rsid w:val="0037629A"/>
    <w:rsid w:val="0037671B"/>
    <w:rsid w:val="00377559"/>
    <w:rsid w:val="00380A49"/>
    <w:rsid w:val="00381B7D"/>
    <w:rsid w:val="00382460"/>
    <w:rsid w:val="00382D3B"/>
    <w:rsid w:val="00382F14"/>
    <w:rsid w:val="003832AA"/>
    <w:rsid w:val="00383BBD"/>
    <w:rsid w:val="00384A0B"/>
    <w:rsid w:val="00385518"/>
    <w:rsid w:val="00385741"/>
    <w:rsid w:val="00385B1A"/>
    <w:rsid w:val="00385D1F"/>
    <w:rsid w:val="00387816"/>
    <w:rsid w:val="00390092"/>
    <w:rsid w:val="00390DBA"/>
    <w:rsid w:val="00391050"/>
    <w:rsid w:val="00392873"/>
    <w:rsid w:val="0039301C"/>
    <w:rsid w:val="003933A9"/>
    <w:rsid w:val="0039353F"/>
    <w:rsid w:val="0039427C"/>
    <w:rsid w:val="00394879"/>
    <w:rsid w:val="00395C44"/>
    <w:rsid w:val="003963E7"/>
    <w:rsid w:val="00396770"/>
    <w:rsid w:val="00396ACF"/>
    <w:rsid w:val="00396C78"/>
    <w:rsid w:val="00397B42"/>
    <w:rsid w:val="003A1544"/>
    <w:rsid w:val="003A1740"/>
    <w:rsid w:val="003A6C65"/>
    <w:rsid w:val="003A6CB8"/>
    <w:rsid w:val="003A7DF7"/>
    <w:rsid w:val="003B06D8"/>
    <w:rsid w:val="003B0EB5"/>
    <w:rsid w:val="003B0FF7"/>
    <w:rsid w:val="003B10E9"/>
    <w:rsid w:val="003B1941"/>
    <w:rsid w:val="003B2CEC"/>
    <w:rsid w:val="003B35F0"/>
    <w:rsid w:val="003B4115"/>
    <w:rsid w:val="003B4CC6"/>
    <w:rsid w:val="003B5C04"/>
    <w:rsid w:val="003B5E72"/>
    <w:rsid w:val="003B63FE"/>
    <w:rsid w:val="003B6EEE"/>
    <w:rsid w:val="003C00D2"/>
    <w:rsid w:val="003C0459"/>
    <w:rsid w:val="003C04E4"/>
    <w:rsid w:val="003C0D45"/>
    <w:rsid w:val="003C0F23"/>
    <w:rsid w:val="003C16C3"/>
    <w:rsid w:val="003C22FE"/>
    <w:rsid w:val="003C2C07"/>
    <w:rsid w:val="003C3F8A"/>
    <w:rsid w:val="003C480A"/>
    <w:rsid w:val="003C525F"/>
    <w:rsid w:val="003C69F7"/>
    <w:rsid w:val="003C7394"/>
    <w:rsid w:val="003C7AE1"/>
    <w:rsid w:val="003C7BE5"/>
    <w:rsid w:val="003D08F2"/>
    <w:rsid w:val="003D0DCF"/>
    <w:rsid w:val="003D18E7"/>
    <w:rsid w:val="003D383E"/>
    <w:rsid w:val="003D41C9"/>
    <w:rsid w:val="003D4500"/>
    <w:rsid w:val="003D58DA"/>
    <w:rsid w:val="003D613D"/>
    <w:rsid w:val="003D6792"/>
    <w:rsid w:val="003D67BE"/>
    <w:rsid w:val="003D69AC"/>
    <w:rsid w:val="003D7711"/>
    <w:rsid w:val="003E1366"/>
    <w:rsid w:val="003E1511"/>
    <w:rsid w:val="003E2579"/>
    <w:rsid w:val="003E3A22"/>
    <w:rsid w:val="003E4C3A"/>
    <w:rsid w:val="003E6194"/>
    <w:rsid w:val="003E6790"/>
    <w:rsid w:val="003E6846"/>
    <w:rsid w:val="003E6AAF"/>
    <w:rsid w:val="003E6F74"/>
    <w:rsid w:val="003E7831"/>
    <w:rsid w:val="003F0803"/>
    <w:rsid w:val="003F0F6F"/>
    <w:rsid w:val="003F4AD5"/>
    <w:rsid w:val="003F539A"/>
    <w:rsid w:val="003F54D6"/>
    <w:rsid w:val="003F5D0B"/>
    <w:rsid w:val="003F5F62"/>
    <w:rsid w:val="0040006C"/>
    <w:rsid w:val="0040181B"/>
    <w:rsid w:val="00401D16"/>
    <w:rsid w:val="00402767"/>
    <w:rsid w:val="004029FB"/>
    <w:rsid w:val="0040389B"/>
    <w:rsid w:val="00403FC8"/>
    <w:rsid w:val="004040E9"/>
    <w:rsid w:val="00406BE5"/>
    <w:rsid w:val="00406CA4"/>
    <w:rsid w:val="004101DC"/>
    <w:rsid w:val="004105DE"/>
    <w:rsid w:val="00412B69"/>
    <w:rsid w:val="004132A9"/>
    <w:rsid w:val="00413878"/>
    <w:rsid w:val="004138C8"/>
    <w:rsid w:val="00414111"/>
    <w:rsid w:val="004144AB"/>
    <w:rsid w:val="00414C65"/>
    <w:rsid w:val="00416B98"/>
    <w:rsid w:val="00416C20"/>
    <w:rsid w:val="00421483"/>
    <w:rsid w:val="004242E3"/>
    <w:rsid w:val="004258F7"/>
    <w:rsid w:val="00430983"/>
    <w:rsid w:val="00430B1A"/>
    <w:rsid w:val="00432521"/>
    <w:rsid w:val="00432BA2"/>
    <w:rsid w:val="00433725"/>
    <w:rsid w:val="00433E83"/>
    <w:rsid w:val="00434D56"/>
    <w:rsid w:val="00434E6B"/>
    <w:rsid w:val="00434F48"/>
    <w:rsid w:val="00435DAF"/>
    <w:rsid w:val="0043670B"/>
    <w:rsid w:val="00436BEB"/>
    <w:rsid w:val="00437F90"/>
    <w:rsid w:val="00440248"/>
    <w:rsid w:val="004403CD"/>
    <w:rsid w:val="00440578"/>
    <w:rsid w:val="0044064B"/>
    <w:rsid w:val="004415B1"/>
    <w:rsid w:val="00442FB8"/>
    <w:rsid w:val="0044421D"/>
    <w:rsid w:val="00444E24"/>
    <w:rsid w:val="00444F58"/>
    <w:rsid w:val="004463ED"/>
    <w:rsid w:val="004465EC"/>
    <w:rsid w:val="004468B5"/>
    <w:rsid w:val="004471DE"/>
    <w:rsid w:val="00447642"/>
    <w:rsid w:val="0045052E"/>
    <w:rsid w:val="00450CA1"/>
    <w:rsid w:val="004523DF"/>
    <w:rsid w:val="00452FF3"/>
    <w:rsid w:val="0045483B"/>
    <w:rsid w:val="00454AE3"/>
    <w:rsid w:val="0045661E"/>
    <w:rsid w:val="004612EC"/>
    <w:rsid w:val="00461D77"/>
    <w:rsid w:val="00462035"/>
    <w:rsid w:val="00462C89"/>
    <w:rsid w:val="00462FAC"/>
    <w:rsid w:val="00463547"/>
    <w:rsid w:val="00463A80"/>
    <w:rsid w:val="00464212"/>
    <w:rsid w:val="00465083"/>
    <w:rsid w:val="004658B2"/>
    <w:rsid w:val="00470495"/>
    <w:rsid w:val="00470C27"/>
    <w:rsid w:val="00471C76"/>
    <w:rsid w:val="004725DC"/>
    <w:rsid w:val="00472FBA"/>
    <w:rsid w:val="00473B0C"/>
    <w:rsid w:val="00475A24"/>
    <w:rsid w:val="004764BB"/>
    <w:rsid w:val="00480DAA"/>
    <w:rsid w:val="00481BAB"/>
    <w:rsid w:val="00481BF9"/>
    <w:rsid w:val="0048204C"/>
    <w:rsid w:val="00483A7E"/>
    <w:rsid w:val="00483E4E"/>
    <w:rsid w:val="00484A6B"/>
    <w:rsid w:val="00485738"/>
    <w:rsid w:val="004859F3"/>
    <w:rsid w:val="00485E5F"/>
    <w:rsid w:val="00486A34"/>
    <w:rsid w:val="0048702E"/>
    <w:rsid w:val="004949F1"/>
    <w:rsid w:val="00495BFC"/>
    <w:rsid w:val="0049604A"/>
    <w:rsid w:val="00496694"/>
    <w:rsid w:val="00496EEC"/>
    <w:rsid w:val="00497324"/>
    <w:rsid w:val="004976B4"/>
    <w:rsid w:val="004A1AC3"/>
    <w:rsid w:val="004A205B"/>
    <w:rsid w:val="004A2775"/>
    <w:rsid w:val="004A2D0A"/>
    <w:rsid w:val="004A2D97"/>
    <w:rsid w:val="004A6B93"/>
    <w:rsid w:val="004A6EE9"/>
    <w:rsid w:val="004A78CC"/>
    <w:rsid w:val="004B0035"/>
    <w:rsid w:val="004B0847"/>
    <w:rsid w:val="004B18E3"/>
    <w:rsid w:val="004B1CB7"/>
    <w:rsid w:val="004B21F9"/>
    <w:rsid w:val="004B2713"/>
    <w:rsid w:val="004B2C2D"/>
    <w:rsid w:val="004B3F14"/>
    <w:rsid w:val="004B5156"/>
    <w:rsid w:val="004B62B1"/>
    <w:rsid w:val="004B7C4F"/>
    <w:rsid w:val="004C015A"/>
    <w:rsid w:val="004C053F"/>
    <w:rsid w:val="004C1380"/>
    <w:rsid w:val="004C301B"/>
    <w:rsid w:val="004C3171"/>
    <w:rsid w:val="004C3C2F"/>
    <w:rsid w:val="004C4EE9"/>
    <w:rsid w:val="004C5B6C"/>
    <w:rsid w:val="004C7722"/>
    <w:rsid w:val="004D0BAB"/>
    <w:rsid w:val="004D36BA"/>
    <w:rsid w:val="004D3A9F"/>
    <w:rsid w:val="004D3C93"/>
    <w:rsid w:val="004D4B23"/>
    <w:rsid w:val="004D4E6C"/>
    <w:rsid w:val="004D5233"/>
    <w:rsid w:val="004D573E"/>
    <w:rsid w:val="004D7342"/>
    <w:rsid w:val="004D7562"/>
    <w:rsid w:val="004E13EB"/>
    <w:rsid w:val="004E2431"/>
    <w:rsid w:val="004E2FCF"/>
    <w:rsid w:val="004E5ABC"/>
    <w:rsid w:val="004E65C0"/>
    <w:rsid w:val="004E665C"/>
    <w:rsid w:val="004E74DB"/>
    <w:rsid w:val="004E7BE4"/>
    <w:rsid w:val="004E7D5C"/>
    <w:rsid w:val="004E7E57"/>
    <w:rsid w:val="004F0668"/>
    <w:rsid w:val="004F10C3"/>
    <w:rsid w:val="004F16E7"/>
    <w:rsid w:val="004F1CF0"/>
    <w:rsid w:val="004F2750"/>
    <w:rsid w:val="004F3281"/>
    <w:rsid w:val="004F350A"/>
    <w:rsid w:val="004F41ED"/>
    <w:rsid w:val="004F42D9"/>
    <w:rsid w:val="004F45BE"/>
    <w:rsid w:val="004F4985"/>
    <w:rsid w:val="004F4A9A"/>
    <w:rsid w:val="004F55AC"/>
    <w:rsid w:val="004F59FD"/>
    <w:rsid w:val="004F6869"/>
    <w:rsid w:val="004F6CC8"/>
    <w:rsid w:val="004F70B3"/>
    <w:rsid w:val="004F74AB"/>
    <w:rsid w:val="004F76A9"/>
    <w:rsid w:val="004F7B39"/>
    <w:rsid w:val="004F7B89"/>
    <w:rsid w:val="004F7D14"/>
    <w:rsid w:val="00500564"/>
    <w:rsid w:val="005028D9"/>
    <w:rsid w:val="00504324"/>
    <w:rsid w:val="00504608"/>
    <w:rsid w:val="00504E02"/>
    <w:rsid w:val="0050505A"/>
    <w:rsid w:val="0050515D"/>
    <w:rsid w:val="005055BF"/>
    <w:rsid w:val="0050565A"/>
    <w:rsid w:val="00506B95"/>
    <w:rsid w:val="00511109"/>
    <w:rsid w:val="005114C8"/>
    <w:rsid w:val="0051151C"/>
    <w:rsid w:val="00511A06"/>
    <w:rsid w:val="0051335C"/>
    <w:rsid w:val="0051355F"/>
    <w:rsid w:val="005137EE"/>
    <w:rsid w:val="00513DF3"/>
    <w:rsid w:val="00514098"/>
    <w:rsid w:val="00514BC7"/>
    <w:rsid w:val="00514F00"/>
    <w:rsid w:val="005152DB"/>
    <w:rsid w:val="00515588"/>
    <w:rsid w:val="00515F35"/>
    <w:rsid w:val="005162B0"/>
    <w:rsid w:val="00516747"/>
    <w:rsid w:val="00517AA3"/>
    <w:rsid w:val="0052071E"/>
    <w:rsid w:val="0052173D"/>
    <w:rsid w:val="00522472"/>
    <w:rsid w:val="00522915"/>
    <w:rsid w:val="00523957"/>
    <w:rsid w:val="00523D8B"/>
    <w:rsid w:val="00523F7D"/>
    <w:rsid w:val="005245A8"/>
    <w:rsid w:val="00524D21"/>
    <w:rsid w:val="005258E5"/>
    <w:rsid w:val="005260A1"/>
    <w:rsid w:val="00526880"/>
    <w:rsid w:val="00527172"/>
    <w:rsid w:val="005305C9"/>
    <w:rsid w:val="00530795"/>
    <w:rsid w:val="00531665"/>
    <w:rsid w:val="00531EF2"/>
    <w:rsid w:val="00532281"/>
    <w:rsid w:val="00532560"/>
    <w:rsid w:val="00533F7C"/>
    <w:rsid w:val="00535E2C"/>
    <w:rsid w:val="00536B61"/>
    <w:rsid w:val="00536BCB"/>
    <w:rsid w:val="005372DE"/>
    <w:rsid w:val="00537D22"/>
    <w:rsid w:val="00541444"/>
    <w:rsid w:val="00542791"/>
    <w:rsid w:val="005427EF"/>
    <w:rsid w:val="00542B7C"/>
    <w:rsid w:val="00543904"/>
    <w:rsid w:val="00543AF8"/>
    <w:rsid w:val="00544B6F"/>
    <w:rsid w:val="0054562C"/>
    <w:rsid w:val="005459C5"/>
    <w:rsid w:val="00546195"/>
    <w:rsid w:val="005462CB"/>
    <w:rsid w:val="00547AB2"/>
    <w:rsid w:val="00551227"/>
    <w:rsid w:val="00551341"/>
    <w:rsid w:val="0055336A"/>
    <w:rsid w:val="00553D00"/>
    <w:rsid w:val="00555C21"/>
    <w:rsid w:val="005567B3"/>
    <w:rsid w:val="005569A7"/>
    <w:rsid w:val="00556A26"/>
    <w:rsid w:val="0055795E"/>
    <w:rsid w:val="00557E56"/>
    <w:rsid w:val="00557F81"/>
    <w:rsid w:val="00560C60"/>
    <w:rsid w:val="0056119D"/>
    <w:rsid w:val="0056198F"/>
    <w:rsid w:val="005620F9"/>
    <w:rsid w:val="0056222C"/>
    <w:rsid w:val="005624D1"/>
    <w:rsid w:val="005635C2"/>
    <w:rsid w:val="00565132"/>
    <w:rsid w:val="0056646D"/>
    <w:rsid w:val="0056707E"/>
    <w:rsid w:val="00567803"/>
    <w:rsid w:val="00567A39"/>
    <w:rsid w:val="00570E3D"/>
    <w:rsid w:val="00572446"/>
    <w:rsid w:val="005728E9"/>
    <w:rsid w:val="00575E80"/>
    <w:rsid w:val="00576120"/>
    <w:rsid w:val="0057624F"/>
    <w:rsid w:val="005768FF"/>
    <w:rsid w:val="00576CB0"/>
    <w:rsid w:val="005807CD"/>
    <w:rsid w:val="00580C0B"/>
    <w:rsid w:val="0058183F"/>
    <w:rsid w:val="005819BA"/>
    <w:rsid w:val="0058222C"/>
    <w:rsid w:val="00582B54"/>
    <w:rsid w:val="00583344"/>
    <w:rsid w:val="0058341E"/>
    <w:rsid w:val="00583511"/>
    <w:rsid w:val="00583A4E"/>
    <w:rsid w:val="00583D21"/>
    <w:rsid w:val="0058436C"/>
    <w:rsid w:val="0058471B"/>
    <w:rsid w:val="005858DE"/>
    <w:rsid w:val="00585AC3"/>
    <w:rsid w:val="005868B0"/>
    <w:rsid w:val="005908AF"/>
    <w:rsid w:val="00590962"/>
    <w:rsid w:val="005911AD"/>
    <w:rsid w:val="005948B9"/>
    <w:rsid w:val="00594997"/>
    <w:rsid w:val="00595CC2"/>
    <w:rsid w:val="005962D9"/>
    <w:rsid w:val="00596EFB"/>
    <w:rsid w:val="00597564"/>
    <w:rsid w:val="0059792A"/>
    <w:rsid w:val="005A0C9F"/>
    <w:rsid w:val="005A0E19"/>
    <w:rsid w:val="005A181D"/>
    <w:rsid w:val="005A1E79"/>
    <w:rsid w:val="005A27C7"/>
    <w:rsid w:val="005A45EB"/>
    <w:rsid w:val="005A4D76"/>
    <w:rsid w:val="005A4F22"/>
    <w:rsid w:val="005A5E76"/>
    <w:rsid w:val="005A62F2"/>
    <w:rsid w:val="005A6993"/>
    <w:rsid w:val="005A699B"/>
    <w:rsid w:val="005A6A9D"/>
    <w:rsid w:val="005A6F74"/>
    <w:rsid w:val="005B01BF"/>
    <w:rsid w:val="005B0879"/>
    <w:rsid w:val="005B11DD"/>
    <w:rsid w:val="005B1A1F"/>
    <w:rsid w:val="005B1DF9"/>
    <w:rsid w:val="005B209B"/>
    <w:rsid w:val="005B254F"/>
    <w:rsid w:val="005B2C49"/>
    <w:rsid w:val="005B3174"/>
    <w:rsid w:val="005B4091"/>
    <w:rsid w:val="005B4101"/>
    <w:rsid w:val="005B4486"/>
    <w:rsid w:val="005B55A6"/>
    <w:rsid w:val="005B5B79"/>
    <w:rsid w:val="005B6CB6"/>
    <w:rsid w:val="005B7E36"/>
    <w:rsid w:val="005C3CE6"/>
    <w:rsid w:val="005C4895"/>
    <w:rsid w:val="005C4D80"/>
    <w:rsid w:val="005C51DE"/>
    <w:rsid w:val="005C52B0"/>
    <w:rsid w:val="005C563B"/>
    <w:rsid w:val="005C68F3"/>
    <w:rsid w:val="005C6C54"/>
    <w:rsid w:val="005C7285"/>
    <w:rsid w:val="005C73E8"/>
    <w:rsid w:val="005C7F0D"/>
    <w:rsid w:val="005D1DE9"/>
    <w:rsid w:val="005D2416"/>
    <w:rsid w:val="005D262D"/>
    <w:rsid w:val="005D2BBC"/>
    <w:rsid w:val="005D2D0D"/>
    <w:rsid w:val="005D4825"/>
    <w:rsid w:val="005D5AA0"/>
    <w:rsid w:val="005D5E07"/>
    <w:rsid w:val="005D624A"/>
    <w:rsid w:val="005E0CAF"/>
    <w:rsid w:val="005E1750"/>
    <w:rsid w:val="005E2832"/>
    <w:rsid w:val="005E296E"/>
    <w:rsid w:val="005E2EAE"/>
    <w:rsid w:val="005E48E1"/>
    <w:rsid w:val="005E58A8"/>
    <w:rsid w:val="005E6709"/>
    <w:rsid w:val="005E67DE"/>
    <w:rsid w:val="005E6990"/>
    <w:rsid w:val="005E69E5"/>
    <w:rsid w:val="005E6CFB"/>
    <w:rsid w:val="005E71A1"/>
    <w:rsid w:val="005E73DB"/>
    <w:rsid w:val="005E7FE7"/>
    <w:rsid w:val="005F041F"/>
    <w:rsid w:val="005F24BD"/>
    <w:rsid w:val="005F498B"/>
    <w:rsid w:val="005F5978"/>
    <w:rsid w:val="005F72EB"/>
    <w:rsid w:val="005F785D"/>
    <w:rsid w:val="005F7F61"/>
    <w:rsid w:val="0060119E"/>
    <w:rsid w:val="00601249"/>
    <w:rsid w:val="006035A5"/>
    <w:rsid w:val="00603F04"/>
    <w:rsid w:val="00604875"/>
    <w:rsid w:val="006055AB"/>
    <w:rsid w:val="00606F2A"/>
    <w:rsid w:val="00607F3C"/>
    <w:rsid w:val="00610440"/>
    <w:rsid w:val="00610464"/>
    <w:rsid w:val="00610A62"/>
    <w:rsid w:val="006143B0"/>
    <w:rsid w:val="00614ECF"/>
    <w:rsid w:val="0061516E"/>
    <w:rsid w:val="0061525E"/>
    <w:rsid w:val="0061570E"/>
    <w:rsid w:val="00615C0A"/>
    <w:rsid w:val="0061616A"/>
    <w:rsid w:val="0061737F"/>
    <w:rsid w:val="006173D9"/>
    <w:rsid w:val="0062000D"/>
    <w:rsid w:val="006208CD"/>
    <w:rsid w:val="00620DCE"/>
    <w:rsid w:val="006220CC"/>
    <w:rsid w:val="00622967"/>
    <w:rsid w:val="00622BCC"/>
    <w:rsid w:val="0062340B"/>
    <w:rsid w:val="0062374C"/>
    <w:rsid w:val="006237A3"/>
    <w:rsid w:val="00623ED3"/>
    <w:rsid w:val="006240BE"/>
    <w:rsid w:val="00625218"/>
    <w:rsid w:val="0062584E"/>
    <w:rsid w:val="00630271"/>
    <w:rsid w:val="0063032F"/>
    <w:rsid w:val="00630B38"/>
    <w:rsid w:val="00631CF1"/>
    <w:rsid w:val="00632330"/>
    <w:rsid w:val="0063411B"/>
    <w:rsid w:val="00634467"/>
    <w:rsid w:val="00634DFC"/>
    <w:rsid w:val="006352A9"/>
    <w:rsid w:val="006356CD"/>
    <w:rsid w:val="006361D1"/>
    <w:rsid w:val="0063737D"/>
    <w:rsid w:val="00637595"/>
    <w:rsid w:val="006376E5"/>
    <w:rsid w:val="00637D70"/>
    <w:rsid w:val="00637E6E"/>
    <w:rsid w:val="00640875"/>
    <w:rsid w:val="006427EC"/>
    <w:rsid w:val="00642D2A"/>
    <w:rsid w:val="00643940"/>
    <w:rsid w:val="0064492F"/>
    <w:rsid w:val="006459DD"/>
    <w:rsid w:val="00646171"/>
    <w:rsid w:val="006463A6"/>
    <w:rsid w:val="00647D5A"/>
    <w:rsid w:val="00650115"/>
    <w:rsid w:val="00650291"/>
    <w:rsid w:val="006502B6"/>
    <w:rsid w:val="0065031F"/>
    <w:rsid w:val="00650C11"/>
    <w:rsid w:val="00650E6A"/>
    <w:rsid w:val="00651783"/>
    <w:rsid w:val="0065257E"/>
    <w:rsid w:val="00652B77"/>
    <w:rsid w:val="00653D51"/>
    <w:rsid w:val="00653E94"/>
    <w:rsid w:val="006540F3"/>
    <w:rsid w:val="0065420C"/>
    <w:rsid w:val="00654809"/>
    <w:rsid w:val="00654892"/>
    <w:rsid w:val="00654DF1"/>
    <w:rsid w:val="00654DF4"/>
    <w:rsid w:val="006552D7"/>
    <w:rsid w:val="00655880"/>
    <w:rsid w:val="00656D91"/>
    <w:rsid w:val="0066025F"/>
    <w:rsid w:val="0066113D"/>
    <w:rsid w:val="006617B8"/>
    <w:rsid w:val="006619EC"/>
    <w:rsid w:val="00665504"/>
    <w:rsid w:val="006659FB"/>
    <w:rsid w:val="00666040"/>
    <w:rsid w:val="006660A0"/>
    <w:rsid w:val="00667067"/>
    <w:rsid w:val="00673877"/>
    <w:rsid w:val="00673CED"/>
    <w:rsid w:val="006740D5"/>
    <w:rsid w:val="006747CA"/>
    <w:rsid w:val="0067519F"/>
    <w:rsid w:val="00675359"/>
    <w:rsid w:val="00675F9E"/>
    <w:rsid w:val="00676412"/>
    <w:rsid w:val="00676905"/>
    <w:rsid w:val="00676BE0"/>
    <w:rsid w:val="006772DC"/>
    <w:rsid w:val="00677599"/>
    <w:rsid w:val="006779D0"/>
    <w:rsid w:val="00680501"/>
    <w:rsid w:val="00680665"/>
    <w:rsid w:val="00680CE0"/>
    <w:rsid w:val="00680DC5"/>
    <w:rsid w:val="00681858"/>
    <w:rsid w:val="00682E4D"/>
    <w:rsid w:val="0068315D"/>
    <w:rsid w:val="0068527A"/>
    <w:rsid w:val="00685DAC"/>
    <w:rsid w:val="006862DB"/>
    <w:rsid w:val="00687871"/>
    <w:rsid w:val="00687875"/>
    <w:rsid w:val="00687FDB"/>
    <w:rsid w:val="00690881"/>
    <w:rsid w:val="0069143A"/>
    <w:rsid w:val="00693BA6"/>
    <w:rsid w:val="00694117"/>
    <w:rsid w:val="006944D8"/>
    <w:rsid w:val="00694596"/>
    <w:rsid w:val="006946C2"/>
    <w:rsid w:val="00694A62"/>
    <w:rsid w:val="00695450"/>
    <w:rsid w:val="006955B8"/>
    <w:rsid w:val="00695ACA"/>
    <w:rsid w:val="00696322"/>
    <w:rsid w:val="00697CE3"/>
    <w:rsid w:val="006A013C"/>
    <w:rsid w:val="006A1371"/>
    <w:rsid w:val="006A1C83"/>
    <w:rsid w:val="006A2891"/>
    <w:rsid w:val="006A3779"/>
    <w:rsid w:val="006A7548"/>
    <w:rsid w:val="006B0BAB"/>
    <w:rsid w:val="006B13DA"/>
    <w:rsid w:val="006B1D88"/>
    <w:rsid w:val="006B243F"/>
    <w:rsid w:val="006B3ACA"/>
    <w:rsid w:val="006B40BF"/>
    <w:rsid w:val="006B476C"/>
    <w:rsid w:val="006B5360"/>
    <w:rsid w:val="006B645C"/>
    <w:rsid w:val="006B6B07"/>
    <w:rsid w:val="006B6D06"/>
    <w:rsid w:val="006C0777"/>
    <w:rsid w:val="006C15B3"/>
    <w:rsid w:val="006C2C19"/>
    <w:rsid w:val="006C35F6"/>
    <w:rsid w:val="006C3F58"/>
    <w:rsid w:val="006C47DA"/>
    <w:rsid w:val="006C4C49"/>
    <w:rsid w:val="006C57BF"/>
    <w:rsid w:val="006C6638"/>
    <w:rsid w:val="006C6EAE"/>
    <w:rsid w:val="006C732B"/>
    <w:rsid w:val="006C74AA"/>
    <w:rsid w:val="006D03BB"/>
    <w:rsid w:val="006D075D"/>
    <w:rsid w:val="006D0D40"/>
    <w:rsid w:val="006D0DF4"/>
    <w:rsid w:val="006D0E4B"/>
    <w:rsid w:val="006D138C"/>
    <w:rsid w:val="006D1E68"/>
    <w:rsid w:val="006D4592"/>
    <w:rsid w:val="006D47BD"/>
    <w:rsid w:val="006D6874"/>
    <w:rsid w:val="006D68C2"/>
    <w:rsid w:val="006D713F"/>
    <w:rsid w:val="006D7AAC"/>
    <w:rsid w:val="006D7F49"/>
    <w:rsid w:val="006E15FC"/>
    <w:rsid w:val="006E1FA3"/>
    <w:rsid w:val="006E2415"/>
    <w:rsid w:val="006E266B"/>
    <w:rsid w:val="006E571F"/>
    <w:rsid w:val="006E63E7"/>
    <w:rsid w:val="006E6CF3"/>
    <w:rsid w:val="006F039C"/>
    <w:rsid w:val="006F07B0"/>
    <w:rsid w:val="006F127C"/>
    <w:rsid w:val="006F12DA"/>
    <w:rsid w:val="006F1B34"/>
    <w:rsid w:val="006F22B8"/>
    <w:rsid w:val="006F28BA"/>
    <w:rsid w:val="006F31CE"/>
    <w:rsid w:val="006F39C3"/>
    <w:rsid w:val="006F3C35"/>
    <w:rsid w:val="006F3E63"/>
    <w:rsid w:val="006F3FA1"/>
    <w:rsid w:val="006F4ACA"/>
    <w:rsid w:val="006F64FA"/>
    <w:rsid w:val="006F6EB1"/>
    <w:rsid w:val="006F76C2"/>
    <w:rsid w:val="006F76D6"/>
    <w:rsid w:val="006F7EEF"/>
    <w:rsid w:val="00700598"/>
    <w:rsid w:val="00701058"/>
    <w:rsid w:val="00701606"/>
    <w:rsid w:val="00701A14"/>
    <w:rsid w:val="00701C28"/>
    <w:rsid w:val="00702DD4"/>
    <w:rsid w:val="0070509A"/>
    <w:rsid w:val="00705C02"/>
    <w:rsid w:val="00706D92"/>
    <w:rsid w:val="00710AB8"/>
    <w:rsid w:val="00710F43"/>
    <w:rsid w:val="007115CC"/>
    <w:rsid w:val="00711C9E"/>
    <w:rsid w:val="007132C1"/>
    <w:rsid w:val="00713539"/>
    <w:rsid w:val="007145F3"/>
    <w:rsid w:val="007148A7"/>
    <w:rsid w:val="00714B6B"/>
    <w:rsid w:val="0071563A"/>
    <w:rsid w:val="0071689F"/>
    <w:rsid w:val="00716EE8"/>
    <w:rsid w:val="007177EB"/>
    <w:rsid w:val="00720603"/>
    <w:rsid w:val="00720695"/>
    <w:rsid w:val="0072100B"/>
    <w:rsid w:val="007216CF"/>
    <w:rsid w:val="00721B7A"/>
    <w:rsid w:val="0072290B"/>
    <w:rsid w:val="00723179"/>
    <w:rsid w:val="007233CA"/>
    <w:rsid w:val="00723C9E"/>
    <w:rsid w:val="00723E9E"/>
    <w:rsid w:val="00724C65"/>
    <w:rsid w:val="007251ED"/>
    <w:rsid w:val="00725771"/>
    <w:rsid w:val="00725F9D"/>
    <w:rsid w:val="007303C8"/>
    <w:rsid w:val="00730C98"/>
    <w:rsid w:val="00730F17"/>
    <w:rsid w:val="00731663"/>
    <w:rsid w:val="00734EC1"/>
    <w:rsid w:val="00734F02"/>
    <w:rsid w:val="00735634"/>
    <w:rsid w:val="00740C58"/>
    <w:rsid w:val="00741243"/>
    <w:rsid w:val="00741C81"/>
    <w:rsid w:val="00742831"/>
    <w:rsid w:val="007449B0"/>
    <w:rsid w:val="00744A88"/>
    <w:rsid w:val="00745207"/>
    <w:rsid w:val="007459A7"/>
    <w:rsid w:val="0074604D"/>
    <w:rsid w:val="007471DA"/>
    <w:rsid w:val="007478B1"/>
    <w:rsid w:val="007507F0"/>
    <w:rsid w:val="00751E45"/>
    <w:rsid w:val="00752A58"/>
    <w:rsid w:val="007540B3"/>
    <w:rsid w:val="007548D0"/>
    <w:rsid w:val="00754EBF"/>
    <w:rsid w:val="00755F27"/>
    <w:rsid w:val="00756384"/>
    <w:rsid w:val="00756952"/>
    <w:rsid w:val="007607D5"/>
    <w:rsid w:val="00760C93"/>
    <w:rsid w:val="00761C19"/>
    <w:rsid w:val="00762079"/>
    <w:rsid w:val="00762361"/>
    <w:rsid w:val="00762F2F"/>
    <w:rsid w:val="00763757"/>
    <w:rsid w:val="00764AEA"/>
    <w:rsid w:val="00764B5F"/>
    <w:rsid w:val="00764F0D"/>
    <w:rsid w:val="00764FF8"/>
    <w:rsid w:val="00765EA6"/>
    <w:rsid w:val="0076612C"/>
    <w:rsid w:val="00767CFD"/>
    <w:rsid w:val="007707B9"/>
    <w:rsid w:val="00771114"/>
    <w:rsid w:val="0077126E"/>
    <w:rsid w:val="007718F0"/>
    <w:rsid w:val="00773008"/>
    <w:rsid w:val="00774B59"/>
    <w:rsid w:val="007751FC"/>
    <w:rsid w:val="007760DD"/>
    <w:rsid w:val="0077647C"/>
    <w:rsid w:val="00776707"/>
    <w:rsid w:val="0077724B"/>
    <w:rsid w:val="00777602"/>
    <w:rsid w:val="00777AB4"/>
    <w:rsid w:val="00780B16"/>
    <w:rsid w:val="00782373"/>
    <w:rsid w:val="007829DA"/>
    <w:rsid w:val="00783409"/>
    <w:rsid w:val="00783C94"/>
    <w:rsid w:val="00785034"/>
    <w:rsid w:val="00785E1C"/>
    <w:rsid w:val="00785E55"/>
    <w:rsid w:val="007860F2"/>
    <w:rsid w:val="007863E9"/>
    <w:rsid w:val="007871E2"/>
    <w:rsid w:val="00787382"/>
    <w:rsid w:val="0078762E"/>
    <w:rsid w:val="00790CB8"/>
    <w:rsid w:val="00790F01"/>
    <w:rsid w:val="0079258E"/>
    <w:rsid w:val="0079276A"/>
    <w:rsid w:val="007932DE"/>
    <w:rsid w:val="00793716"/>
    <w:rsid w:val="00793E84"/>
    <w:rsid w:val="00794C70"/>
    <w:rsid w:val="00794FAD"/>
    <w:rsid w:val="0079561B"/>
    <w:rsid w:val="007966B8"/>
    <w:rsid w:val="007A0E5B"/>
    <w:rsid w:val="007A2B05"/>
    <w:rsid w:val="007A2E16"/>
    <w:rsid w:val="007A49EC"/>
    <w:rsid w:val="007A6098"/>
    <w:rsid w:val="007A6B09"/>
    <w:rsid w:val="007B0716"/>
    <w:rsid w:val="007B0761"/>
    <w:rsid w:val="007B14A6"/>
    <w:rsid w:val="007B3B2F"/>
    <w:rsid w:val="007B3F3D"/>
    <w:rsid w:val="007B4288"/>
    <w:rsid w:val="007B4B48"/>
    <w:rsid w:val="007B4E21"/>
    <w:rsid w:val="007B4FB5"/>
    <w:rsid w:val="007B5413"/>
    <w:rsid w:val="007B5D09"/>
    <w:rsid w:val="007B74AC"/>
    <w:rsid w:val="007B7E03"/>
    <w:rsid w:val="007C0F86"/>
    <w:rsid w:val="007C114D"/>
    <w:rsid w:val="007C11B6"/>
    <w:rsid w:val="007C1839"/>
    <w:rsid w:val="007C1D2A"/>
    <w:rsid w:val="007C1E99"/>
    <w:rsid w:val="007C2356"/>
    <w:rsid w:val="007C2B2D"/>
    <w:rsid w:val="007C2B8A"/>
    <w:rsid w:val="007C37F0"/>
    <w:rsid w:val="007C43F5"/>
    <w:rsid w:val="007C4814"/>
    <w:rsid w:val="007C52AA"/>
    <w:rsid w:val="007C5397"/>
    <w:rsid w:val="007C6D01"/>
    <w:rsid w:val="007C735E"/>
    <w:rsid w:val="007C7F7E"/>
    <w:rsid w:val="007D08E4"/>
    <w:rsid w:val="007D39C7"/>
    <w:rsid w:val="007D5971"/>
    <w:rsid w:val="007D6923"/>
    <w:rsid w:val="007D78D2"/>
    <w:rsid w:val="007D7A27"/>
    <w:rsid w:val="007E05AA"/>
    <w:rsid w:val="007E41B4"/>
    <w:rsid w:val="007E448A"/>
    <w:rsid w:val="007E45BD"/>
    <w:rsid w:val="007E6EAB"/>
    <w:rsid w:val="007E70DE"/>
    <w:rsid w:val="007E7435"/>
    <w:rsid w:val="007F02ED"/>
    <w:rsid w:val="007F137A"/>
    <w:rsid w:val="007F2A91"/>
    <w:rsid w:val="007F31C1"/>
    <w:rsid w:val="007F3569"/>
    <w:rsid w:val="007F4091"/>
    <w:rsid w:val="007F4EC5"/>
    <w:rsid w:val="007F543A"/>
    <w:rsid w:val="007F6F9E"/>
    <w:rsid w:val="0080046F"/>
    <w:rsid w:val="0080092E"/>
    <w:rsid w:val="0080351A"/>
    <w:rsid w:val="00803E4C"/>
    <w:rsid w:val="00804391"/>
    <w:rsid w:val="00804D35"/>
    <w:rsid w:val="00804EA4"/>
    <w:rsid w:val="00805AEC"/>
    <w:rsid w:val="00805EC4"/>
    <w:rsid w:val="00806D68"/>
    <w:rsid w:val="008070B4"/>
    <w:rsid w:val="00810C7A"/>
    <w:rsid w:val="00811774"/>
    <w:rsid w:val="00811C1B"/>
    <w:rsid w:val="00812178"/>
    <w:rsid w:val="00812E3F"/>
    <w:rsid w:val="00814FAC"/>
    <w:rsid w:val="008150C9"/>
    <w:rsid w:val="008156B0"/>
    <w:rsid w:val="00816B7E"/>
    <w:rsid w:val="008170DE"/>
    <w:rsid w:val="0081733C"/>
    <w:rsid w:val="008174D0"/>
    <w:rsid w:val="00817E42"/>
    <w:rsid w:val="0082082E"/>
    <w:rsid w:val="00820BDC"/>
    <w:rsid w:val="00821809"/>
    <w:rsid w:val="008221F4"/>
    <w:rsid w:val="0082286C"/>
    <w:rsid w:val="008232AF"/>
    <w:rsid w:val="00823BF5"/>
    <w:rsid w:val="00823E5F"/>
    <w:rsid w:val="00824FB0"/>
    <w:rsid w:val="00826A34"/>
    <w:rsid w:val="00827724"/>
    <w:rsid w:val="00827942"/>
    <w:rsid w:val="00827E1E"/>
    <w:rsid w:val="00830DBE"/>
    <w:rsid w:val="0083246C"/>
    <w:rsid w:val="00832DC7"/>
    <w:rsid w:val="0083348E"/>
    <w:rsid w:val="008342CF"/>
    <w:rsid w:val="00834847"/>
    <w:rsid w:val="00834B06"/>
    <w:rsid w:val="00835FF4"/>
    <w:rsid w:val="00840390"/>
    <w:rsid w:val="008413C7"/>
    <w:rsid w:val="00841420"/>
    <w:rsid w:val="00841895"/>
    <w:rsid w:val="00842F24"/>
    <w:rsid w:val="00843BCC"/>
    <w:rsid w:val="0084457E"/>
    <w:rsid w:val="00844939"/>
    <w:rsid w:val="00844EC4"/>
    <w:rsid w:val="00846F2E"/>
    <w:rsid w:val="00847790"/>
    <w:rsid w:val="008508D3"/>
    <w:rsid w:val="00850A70"/>
    <w:rsid w:val="008522C7"/>
    <w:rsid w:val="008528F2"/>
    <w:rsid w:val="008533FD"/>
    <w:rsid w:val="00853465"/>
    <w:rsid w:val="0085361A"/>
    <w:rsid w:val="00854610"/>
    <w:rsid w:val="0085658F"/>
    <w:rsid w:val="0086028C"/>
    <w:rsid w:val="008609C9"/>
    <w:rsid w:val="00860D57"/>
    <w:rsid w:val="00861327"/>
    <w:rsid w:val="00861876"/>
    <w:rsid w:val="008618B7"/>
    <w:rsid w:val="00861E34"/>
    <w:rsid w:val="008620B2"/>
    <w:rsid w:val="0086328F"/>
    <w:rsid w:val="00864E39"/>
    <w:rsid w:val="00865441"/>
    <w:rsid w:val="008663A3"/>
    <w:rsid w:val="00866688"/>
    <w:rsid w:val="00867A3D"/>
    <w:rsid w:val="008711B1"/>
    <w:rsid w:val="00871BA5"/>
    <w:rsid w:val="00871CB1"/>
    <w:rsid w:val="00872788"/>
    <w:rsid w:val="00872A04"/>
    <w:rsid w:val="0087323C"/>
    <w:rsid w:val="00874CD8"/>
    <w:rsid w:val="00874E0E"/>
    <w:rsid w:val="00875547"/>
    <w:rsid w:val="00875873"/>
    <w:rsid w:val="00876369"/>
    <w:rsid w:val="00876B52"/>
    <w:rsid w:val="00876F42"/>
    <w:rsid w:val="008778DB"/>
    <w:rsid w:val="00877ECE"/>
    <w:rsid w:val="00880F59"/>
    <w:rsid w:val="00881696"/>
    <w:rsid w:val="00882240"/>
    <w:rsid w:val="00882DCF"/>
    <w:rsid w:val="0088391F"/>
    <w:rsid w:val="0088418A"/>
    <w:rsid w:val="0088485E"/>
    <w:rsid w:val="00884A0B"/>
    <w:rsid w:val="008856D2"/>
    <w:rsid w:val="00885EA5"/>
    <w:rsid w:val="008861AB"/>
    <w:rsid w:val="008868E3"/>
    <w:rsid w:val="008918B5"/>
    <w:rsid w:val="00893DE4"/>
    <w:rsid w:val="00893E08"/>
    <w:rsid w:val="00894A0D"/>
    <w:rsid w:val="00894A64"/>
    <w:rsid w:val="00896A30"/>
    <w:rsid w:val="008A0B9A"/>
    <w:rsid w:val="008A1546"/>
    <w:rsid w:val="008A27F0"/>
    <w:rsid w:val="008A3F30"/>
    <w:rsid w:val="008A42C0"/>
    <w:rsid w:val="008A433A"/>
    <w:rsid w:val="008A467B"/>
    <w:rsid w:val="008A4A67"/>
    <w:rsid w:val="008A4FFA"/>
    <w:rsid w:val="008A5124"/>
    <w:rsid w:val="008A5803"/>
    <w:rsid w:val="008A66D5"/>
    <w:rsid w:val="008A6A89"/>
    <w:rsid w:val="008A7E4E"/>
    <w:rsid w:val="008A7F68"/>
    <w:rsid w:val="008B0BBC"/>
    <w:rsid w:val="008B169F"/>
    <w:rsid w:val="008B3AE4"/>
    <w:rsid w:val="008B3DA6"/>
    <w:rsid w:val="008B5970"/>
    <w:rsid w:val="008B6E53"/>
    <w:rsid w:val="008B74D7"/>
    <w:rsid w:val="008B7655"/>
    <w:rsid w:val="008B7664"/>
    <w:rsid w:val="008B7683"/>
    <w:rsid w:val="008C0510"/>
    <w:rsid w:val="008C1752"/>
    <w:rsid w:val="008C2314"/>
    <w:rsid w:val="008C2531"/>
    <w:rsid w:val="008C2BBB"/>
    <w:rsid w:val="008C4001"/>
    <w:rsid w:val="008C4069"/>
    <w:rsid w:val="008C4467"/>
    <w:rsid w:val="008C47BC"/>
    <w:rsid w:val="008C4D60"/>
    <w:rsid w:val="008C591B"/>
    <w:rsid w:val="008C752C"/>
    <w:rsid w:val="008D01EB"/>
    <w:rsid w:val="008D1037"/>
    <w:rsid w:val="008D256F"/>
    <w:rsid w:val="008D26E5"/>
    <w:rsid w:val="008D30A6"/>
    <w:rsid w:val="008D3E16"/>
    <w:rsid w:val="008D43FC"/>
    <w:rsid w:val="008D6ABA"/>
    <w:rsid w:val="008E0294"/>
    <w:rsid w:val="008E0562"/>
    <w:rsid w:val="008E17F5"/>
    <w:rsid w:val="008E1C25"/>
    <w:rsid w:val="008E241C"/>
    <w:rsid w:val="008E2671"/>
    <w:rsid w:val="008E2BE6"/>
    <w:rsid w:val="008E3E31"/>
    <w:rsid w:val="008E437E"/>
    <w:rsid w:val="008E4DD0"/>
    <w:rsid w:val="008E5831"/>
    <w:rsid w:val="008E6478"/>
    <w:rsid w:val="008E6576"/>
    <w:rsid w:val="008E6813"/>
    <w:rsid w:val="008F13EC"/>
    <w:rsid w:val="008F35DA"/>
    <w:rsid w:val="008F45B3"/>
    <w:rsid w:val="008F4894"/>
    <w:rsid w:val="008F4F27"/>
    <w:rsid w:val="008F6542"/>
    <w:rsid w:val="008F6980"/>
    <w:rsid w:val="008F6A71"/>
    <w:rsid w:val="00900657"/>
    <w:rsid w:val="00900FE8"/>
    <w:rsid w:val="00901452"/>
    <w:rsid w:val="00901CA6"/>
    <w:rsid w:val="00902035"/>
    <w:rsid w:val="009033E3"/>
    <w:rsid w:val="00903770"/>
    <w:rsid w:val="0090568F"/>
    <w:rsid w:val="0090569E"/>
    <w:rsid w:val="009058D0"/>
    <w:rsid w:val="0090771B"/>
    <w:rsid w:val="00907735"/>
    <w:rsid w:val="00907CDA"/>
    <w:rsid w:val="00910D55"/>
    <w:rsid w:val="009137E1"/>
    <w:rsid w:val="00914041"/>
    <w:rsid w:val="00914464"/>
    <w:rsid w:val="00914805"/>
    <w:rsid w:val="00914B7D"/>
    <w:rsid w:val="00914C04"/>
    <w:rsid w:val="00914D0C"/>
    <w:rsid w:val="009167C5"/>
    <w:rsid w:val="00916A2A"/>
    <w:rsid w:val="00916C38"/>
    <w:rsid w:val="00917503"/>
    <w:rsid w:val="00920215"/>
    <w:rsid w:val="00920266"/>
    <w:rsid w:val="009214F4"/>
    <w:rsid w:val="00921678"/>
    <w:rsid w:val="00921DBD"/>
    <w:rsid w:val="00922421"/>
    <w:rsid w:val="0092270D"/>
    <w:rsid w:val="009233C3"/>
    <w:rsid w:val="00923643"/>
    <w:rsid w:val="009236FA"/>
    <w:rsid w:val="00924A00"/>
    <w:rsid w:val="00925CBE"/>
    <w:rsid w:val="00926268"/>
    <w:rsid w:val="009265BA"/>
    <w:rsid w:val="009265CB"/>
    <w:rsid w:val="00926D3E"/>
    <w:rsid w:val="00927931"/>
    <w:rsid w:val="00927EC0"/>
    <w:rsid w:val="009309AB"/>
    <w:rsid w:val="00930C4B"/>
    <w:rsid w:val="00931759"/>
    <w:rsid w:val="00932B2D"/>
    <w:rsid w:val="009334C3"/>
    <w:rsid w:val="00933B9E"/>
    <w:rsid w:val="00933CA7"/>
    <w:rsid w:val="009349F9"/>
    <w:rsid w:val="00935208"/>
    <w:rsid w:val="00935344"/>
    <w:rsid w:val="00935402"/>
    <w:rsid w:val="009354E6"/>
    <w:rsid w:val="00937634"/>
    <w:rsid w:val="00937C59"/>
    <w:rsid w:val="00937E9A"/>
    <w:rsid w:val="00940883"/>
    <w:rsid w:val="00940F12"/>
    <w:rsid w:val="00941F48"/>
    <w:rsid w:val="00942598"/>
    <w:rsid w:val="00944D01"/>
    <w:rsid w:val="0094665F"/>
    <w:rsid w:val="00950FFB"/>
    <w:rsid w:val="00951951"/>
    <w:rsid w:val="00951BFA"/>
    <w:rsid w:val="0095267A"/>
    <w:rsid w:val="00953A2F"/>
    <w:rsid w:val="009546D9"/>
    <w:rsid w:val="00955335"/>
    <w:rsid w:val="00957367"/>
    <w:rsid w:val="009609AE"/>
    <w:rsid w:val="00960BCA"/>
    <w:rsid w:val="009610F5"/>
    <w:rsid w:val="009614F6"/>
    <w:rsid w:val="009628CC"/>
    <w:rsid w:val="00963CF1"/>
    <w:rsid w:val="009649C5"/>
    <w:rsid w:val="00965ECB"/>
    <w:rsid w:val="00965EDB"/>
    <w:rsid w:val="009663C2"/>
    <w:rsid w:val="00966D41"/>
    <w:rsid w:val="0097050D"/>
    <w:rsid w:val="00970AEB"/>
    <w:rsid w:val="00974865"/>
    <w:rsid w:val="00974984"/>
    <w:rsid w:val="00975328"/>
    <w:rsid w:val="00975711"/>
    <w:rsid w:val="00975A25"/>
    <w:rsid w:val="00975D14"/>
    <w:rsid w:val="00976090"/>
    <w:rsid w:val="00977476"/>
    <w:rsid w:val="00977B77"/>
    <w:rsid w:val="00980D89"/>
    <w:rsid w:val="009839B5"/>
    <w:rsid w:val="0098518F"/>
    <w:rsid w:val="00985EB2"/>
    <w:rsid w:val="009860C7"/>
    <w:rsid w:val="00990AE0"/>
    <w:rsid w:val="00992B8A"/>
    <w:rsid w:val="009934D7"/>
    <w:rsid w:val="00993A9B"/>
    <w:rsid w:val="00993BC2"/>
    <w:rsid w:val="00993D22"/>
    <w:rsid w:val="0099564D"/>
    <w:rsid w:val="00996112"/>
    <w:rsid w:val="00996622"/>
    <w:rsid w:val="00997529"/>
    <w:rsid w:val="009A27A1"/>
    <w:rsid w:val="009A27EB"/>
    <w:rsid w:val="009A29E8"/>
    <w:rsid w:val="009A2F37"/>
    <w:rsid w:val="009A3530"/>
    <w:rsid w:val="009A3B7C"/>
    <w:rsid w:val="009A3C20"/>
    <w:rsid w:val="009A3ECC"/>
    <w:rsid w:val="009A4051"/>
    <w:rsid w:val="009A44C0"/>
    <w:rsid w:val="009A45D3"/>
    <w:rsid w:val="009A5C75"/>
    <w:rsid w:val="009A6D03"/>
    <w:rsid w:val="009A72B9"/>
    <w:rsid w:val="009B00CA"/>
    <w:rsid w:val="009B1438"/>
    <w:rsid w:val="009B1C71"/>
    <w:rsid w:val="009B2C81"/>
    <w:rsid w:val="009B2FEC"/>
    <w:rsid w:val="009B4718"/>
    <w:rsid w:val="009B4F2A"/>
    <w:rsid w:val="009B5998"/>
    <w:rsid w:val="009B5DAC"/>
    <w:rsid w:val="009B6DDC"/>
    <w:rsid w:val="009B7559"/>
    <w:rsid w:val="009C0C3A"/>
    <w:rsid w:val="009C0F1E"/>
    <w:rsid w:val="009C17EC"/>
    <w:rsid w:val="009C2001"/>
    <w:rsid w:val="009C22C3"/>
    <w:rsid w:val="009C2E31"/>
    <w:rsid w:val="009C3005"/>
    <w:rsid w:val="009C3A50"/>
    <w:rsid w:val="009C3CA1"/>
    <w:rsid w:val="009C4B46"/>
    <w:rsid w:val="009C67F9"/>
    <w:rsid w:val="009D0CA6"/>
    <w:rsid w:val="009D0E6A"/>
    <w:rsid w:val="009D17B5"/>
    <w:rsid w:val="009D4984"/>
    <w:rsid w:val="009D4B9E"/>
    <w:rsid w:val="009D51DC"/>
    <w:rsid w:val="009D6B2E"/>
    <w:rsid w:val="009D70E7"/>
    <w:rsid w:val="009D7AD3"/>
    <w:rsid w:val="009D7C32"/>
    <w:rsid w:val="009E039F"/>
    <w:rsid w:val="009E0F08"/>
    <w:rsid w:val="009E22C5"/>
    <w:rsid w:val="009E271C"/>
    <w:rsid w:val="009E38D5"/>
    <w:rsid w:val="009E3F22"/>
    <w:rsid w:val="009E40D2"/>
    <w:rsid w:val="009E5390"/>
    <w:rsid w:val="009E606C"/>
    <w:rsid w:val="009E623B"/>
    <w:rsid w:val="009E6B0E"/>
    <w:rsid w:val="009E7446"/>
    <w:rsid w:val="009F088B"/>
    <w:rsid w:val="009F0B19"/>
    <w:rsid w:val="009F0B2E"/>
    <w:rsid w:val="009F43CD"/>
    <w:rsid w:val="009F4AE6"/>
    <w:rsid w:val="009F556C"/>
    <w:rsid w:val="009F71FE"/>
    <w:rsid w:val="00A00A63"/>
    <w:rsid w:val="00A00A72"/>
    <w:rsid w:val="00A00AF8"/>
    <w:rsid w:val="00A01168"/>
    <w:rsid w:val="00A0165A"/>
    <w:rsid w:val="00A01D78"/>
    <w:rsid w:val="00A03753"/>
    <w:rsid w:val="00A03A5A"/>
    <w:rsid w:val="00A03DDE"/>
    <w:rsid w:val="00A0430E"/>
    <w:rsid w:val="00A05CD2"/>
    <w:rsid w:val="00A06108"/>
    <w:rsid w:val="00A06151"/>
    <w:rsid w:val="00A061C4"/>
    <w:rsid w:val="00A079E2"/>
    <w:rsid w:val="00A11533"/>
    <w:rsid w:val="00A11669"/>
    <w:rsid w:val="00A11A88"/>
    <w:rsid w:val="00A125A0"/>
    <w:rsid w:val="00A13C0F"/>
    <w:rsid w:val="00A146AD"/>
    <w:rsid w:val="00A14ADD"/>
    <w:rsid w:val="00A14D38"/>
    <w:rsid w:val="00A159A0"/>
    <w:rsid w:val="00A1711C"/>
    <w:rsid w:val="00A17DE5"/>
    <w:rsid w:val="00A2090A"/>
    <w:rsid w:val="00A20AA0"/>
    <w:rsid w:val="00A2115A"/>
    <w:rsid w:val="00A22298"/>
    <w:rsid w:val="00A225F0"/>
    <w:rsid w:val="00A22C54"/>
    <w:rsid w:val="00A22C69"/>
    <w:rsid w:val="00A22F84"/>
    <w:rsid w:val="00A24041"/>
    <w:rsid w:val="00A2490B"/>
    <w:rsid w:val="00A25668"/>
    <w:rsid w:val="00A25C7D"/>
    <w:rsid w:val="00A25CD7"/>
    <w:rsid w:val="00A26201"/>
    <w:rsid w:val="00A2658F"/>
    <w:rsid w:val="00A275D7"/>
    <w:rsid w:val="00A303B9"/>
    <w:rsid w:val="00A31020"/>
    <w:rsid w:val="00A33301"/>
    <w:rsid w:val="00A336D9"/>
    <w:rsid w:val="00A34CEA"/>
    <w:rsid w:val="00A36197"/>
    <w:rsid w:val="00A365EA"/>
    <w:rsid w:val="00A366F2"/>
    <w:rsid w:val="00A37025"/>
    <w:rsid w:val="00A37E89"/>
    <w:rsid w:val="00A40AFA"/>
    <w:rsid w:val="00A40D5C"/>
    <w:rsid w:val="00A41170"/>
    <w:rsid w:val="00A4192A"/>
    <w:rsid w:val="00A41969"/>
    <w:rsid w:val="00A41C37"/>
    <w:rsid w:val="00A426C0"/>
    <w:rsid w:val="00A42A8E"/>
    <w:rsid w:val="00A43A89"/>
    <w:rsid w:val="00A45848"/>
    <w:rsid w:val="00A46859"/>
    <w:rsid w:val="00A47092"/>
    <w:rsid w:val="00A4773B"/>
    <w:rsid w:val="00A50242"/>
    <w:rsid w:val="00A50684"/>
    <w:rsid w:val="00A50771"/>
    <w:rsid w:val="00A50CEB"/>
    <w:rsid w:val="00A5123A"/>
    <w:rsid w:val="00A51321"/>
    <w:rsid w:val="00A51A89"/>
    <w:rsid w:val="00A534C1"/>
    <w:rsid w:val="00A53DA5"/>
    <w:rsid w:val="00A54F9D"/>
    <w:rsid w:val="00A55263"/>
    <w:rsid w:val="00A55355"/>
    <w:rsid w:val="00A55EA5"/>
    <w:rsid w:val="00A56FD3"/>
    <w:rsid w:val="00A609BC"/>
    <w:rsid w:val="00A60FEB"/>
    <w:rsid w:val="00A63204"/>
    <w:rsid w:val="00A63395"/>
    <w:rsid w:val="00A64DCD"/>
    <w:rsid w:val="00A65458"/>
    <w:rsid w:val="00A6564D"/>
    <w:rsid w:val="00A660BA"/>
    <w:rsid w:val="00A66508"/>
    <w:rsid w:val="00A67574"/>
    <w:rsid w:val="00A7146F"/>
    <w:rsid w:val="00A73292"/>
    <w:rsid w:val="00A74504"/>
    <w:rsid w:val="00A75270"/>
    <w:rsid w:val="00A75A27"/>
    <w:rsid w:val="00A769E0"/>
    <w:rsid w:val="00A76D5C"/>
    <w:rsid w:val="00A778E8"/>
    <w:rsid w:val="00A779FA"/>
    <w:rsid w:val="00A8046A"/>
    <w:rsid w:val="00A805D5"/>
    <w:rsid w:val="00A80B4B"/>
    <w:rsid w:val="00A8167B"/>
    <w:rsid w:val="00A816EF"/>
    <w:rsid w:val="00A818E8"/>
    <w:rsid w:val="00A8304C"/>
    <w:rsid w:val="00A83385"/>
    <w:rsid w:val="00A83C8A"/>
    <w:rsid w:val="00A85931"/>
    <w:rsid w:val="00A85C84"/>
    <w:rsid w:val="00A86D03"/>
    <w:rsid w:val="00A87198"/>
    <w:rsid w:val="00A8797D"/>
    <w:rsid w:val="00A87E60"/>
    <w:rsid w:val="00A9051F"/>
    <w:rsid w:val="00A910A4"/>
    <w:rsid w:val="00A914A1"/>
    <w:rsid w:val="00A9369E"/>
    <w:rsid w:val="00A93817"/>
    <w:rsid w:val="00A93F77"/>
    <w:rsid w:val="00A949DA"/>
    <w:rsid w:val="00A951EB"/>
    <w:rsid w:val="00A953E1"/>
    <w:rsid w:val="00A96417"/>
    <w:rsid w:val="00A9674C"/>
    <w:rsid w:val="00A96D1B"/>
    <w:rsid w:val="00AA198F"/>
    <w:rsid w:val="00AA233D"/>
    <w:rsid w:val="00AA2834"/>
    <w:rsid w:val="00AA2B66"/>
    <w:rsid w:val="00AA41FE"/>
    <w:rsid w:val="00AA526E"/>
    <w:rsid w:val="00AA5AF4"/>
    <w:rsid w:val="00AA65AB"/>
    <w:rsid w:val="00AA7097"/>
    <w:rsid w:val="00AA72D9"/>
    <w:rsid w:val="00AB1CAB"/>
    <w:rsid w:val="00AB1EF5"/>
    <w:rsid w:val="00AB428E"/>
    <w:rsid w:val="00AB4365"/>
    <w:rsid w:val="00AB465F"/>
    <w:rsid w:val="00AB5E76"/>
    <w:rsid w:val="00AB61DF"/>
    <w:rsid w:val="00AB658E"/>
    <w:rsid w:val="00AB68B2"/>
    <w:rsid w:val="00AB6E82"/>
    <w:rsid w:val="00AB7767"/>
    <w:rsid w:val="00AC0141"/>
    <w:rsid w:val="00AC08E9"/>
    <w:rsid w:val="00AC32BC"/>
    <w:rsid w:val="00AC3EC4"/>
    <w:rsid w:val="00AC4045"/>
    <w:rsid w:val="00AC44AE"/>
    <w:rsid w:val="00AC4C07"/>
    <w:rsid w:val="00AC6A3E"/>
    <w:rsid w:val="00AC73D9"/>
    <w:rsid w:val="00AC774A"/>
    <w:rsid w:val="00AD035E"/>
    <w:rsid w:val="00AD35B4"/>
    <w:rsid w:val="00AD414B"/>
    <w:rsid w:val="00AD4C75"/>
    <w:rsid w:val="00AD533C"/>
    <w:rsid w:val="00AD584D"/>
    <w:rsid w:val="00AD7D2C"/>
    <w:rsid w:val="00AE0F5A"/>
    <w:rsid w:val="00AE18AF"/>
    <w:rsid w:val="00AE23BC"/>
    <w:rsid w:val="00AE3813"/>
    <w:rsid w:val="00AE3C3E"/>
    <w:rsid w:val="00AE3C90"/>
    <w:rsid w:val="00AE47AA"/>
    <w:rsid w:val="00AE4ECA"/>
    <w:rsid w:val="00AE720B"/>
    <w:rsid w:val="00AE72CB"/>
    <w:rsid w:val="00AF1B30"/>
    <w:rsid w:val="00AF1FD5"/>
    <w:rsid w:val="00AF200D"/>
    <w:rsid w:val="00AF2319"/>
    <w:rsid w:val="00AF2688"/>
    <w:rsid w:val="00AF28C6"/>
    <w:rsid w:val="00AF2E6C"/>
    <w:rsid w:val="00AF35CF"/>
    <w:rsid w:val="00AF3D1A"/>
    <w:rsid w:val="00AF4192"/>
    <w:rsid w:val="00AF4B26"/>
    <w:rsid w:val="00AF56DF"/>
    <w:rsid w:val="00AF789F"/>
    <w:rsid w:val="00B01262"/>
    <w:rsid w:val="00B01E5F"/>
    <w:rsid w:val="00B02098"/>
    <w:rsid w:val="00B0230E"/>
    <w:rsid w:val="00B025FC"/>
    <w:rsid w:val="00B02679"/>
    <w:rsid w:val="00B02ED2"/>
    <w:rsid w:val="00B03096"/>
    <w:rsid w:val="00B0329B"/>
    <w:rsid w:val="00B03451"/>
    <w:rsid w:val="00B03926"/>
    <w:rsid w:val="00B0447F"/>
    <w:rsid w:val="00B04E95"/>
    <w:rsid w:val="00B060DE"/>
    <w:rsid w:val="00B06658"/>
    <w:rsid w:val="00B07B50"/>
    <w:rsid w:val="00B11E21"/>
    <w:rsid w:val="00B12AD4"/>
    <w:rsid w:val="00B12C51"/>
    <w:rsid w:val="00B134B9"/>
    <w:rsid w:val="00B13A07"/>
    <w:rsid w:val="00B13D00"/>
    <w:rsid w:val="00B13F75"/>
    <w:rsid w:val="00B141CB"/>
    <w:rsid w:val="00B1430D"/>
    <w:rsid w:val="00B145CD"/>
    <w:rsid w:val="00B149E0"/>
    <w:rsid w:val="00B15CC0"/>
    <w:rsid w:val="00B1665C"/>
    <w:rsid w:val="00B17267"/>
    <w:rsid w:val="00B176F4"/>
    <w:rsid w:val="00B1779C"/>
    <w:rsid w:val="00B20842"/>
    <w:rsid w:val="00B218C6"/>
    <w:rsid w:val="00B231BC"/>
    <w:rsid w:val="00B23D00"/>
    <w:rsid w:val="00B25593"/>
    <w:rsid w:val="00B25878"/>
    <w:rsid w:val="00B25A00"/>
    <w:rsid w:val="00B2699F"/>
    <w:rsid w:val="00B30119"/>
    <w:rsid w:val="00B31C33"/>
    <w:rsid w:val="00B33D72"/>
    <w:rsid w:val="00B33DC3"/>
    <w:rsid w:val="00B34ED7"/>
    <w:rsid w:val="00B35FC2"/>
    <w:rsid w:val="00B36D53"/>
    <w:rsid w:val="00B370E7"/>
    <w:rsid w:val="00B3777C"/>
    <w:rsid w:val="00B37EA2"/>
    <w:rsid w:val="00B400C4"/>
    <w:rsid w:val="00B4037A"/>
    <w:rsid w:val="00B4061E"/>
    <w:rsid w:val="00B437E6"/>
    <w:rsid w:val="00B43AF0"/>
    <w:rsid w:val="00B46098"/>
    <w:rsid w:val="00B473AF"/>
    <w:rsid w:val="00B47685"/>
    <w:rsid w:val="00B477A2"/>
    <w:rsid w:val="00B47FFE"/>
    <w:rsid w:val="00B51614"/>
    <w:rsid w:val="00B5224E"/>
    <w:rsid w:val="00B527B7"/>
    <w:rsid w:val="00B52B4B"/>
    <w:rsid w:val="00B53276"/>
    <w:rsid w:val="00B5377B"/>
    <w:rsid w:val="00B55767"/>
    <w:rsid w:val="00B55D58"/>
    <w:rsid w:val="00B562A4"/>
    <w:rsid w:val="00B5635E"/>
    <w:rsid w:val="00B56510"/>
    <w:rsid w:val="00B57889"/>
    <w:rsid w:val="00B5795B"/>
    <w:rsid w:val="00B61043"/>
    <w:rsid w:val="00B61207"/>
    <w:rsid w:val="00B61D3F"/>
    <w:rsid w:val="00B63417"/>
    <w:rsid w:val="00B6569D"/>
    <w:rsid w:val="00B65FC4"/>
    <w:rsid w:val="00B674E9"/>
    <w:rsid w:val="00B67F9A"/>
    <w:rsid w:val="00B70934"/>
    <w:rsid w:val="00B7165C"/>
    <w:rsid w:val="00B7232D"/>
    <w:rsid w:val="00B727DF"/>
    <w:rsid w:val="00B75B96"/>
    <w:rsid w:val="00B75D12"/>
    <w:rsid w:val="00B75F6B"/>
    <w:rsid w:val="00B76442"/>
    <w:rsid w:val="00B76E64"/>
    <w:rsid w:val="00B80132"/>
    <w:rsid w:val="00B80200"/>
    <w:rsid w:val="00B80341"/>
    <w:rsid w:val="00B806FF"/>
    <w:rsid w:val="00B81F5A"/>
    <w:rsid w:val="00B81F9B"/>
    <w:rsid w:val="00B8281E"/>
    <w:rsid w:val="00B8287A"/>
    <w:rsid w:val="00B837E3"/>
    <w:rsid w:val="00B846DB"/>
    <w:rsid w:val="00B84BA2"/>
    <w:rsid w:val="00B84F9B"/>
    <w:rsid w:val="00B86021"/>
    <w:rsid w:val="00B876FA"/>
    <w:rsid w:val="00B87E28"/>
    <w:rsid w:val="00B92422"/>
    <w:rsid w:val="00B92AE6"/>
    <w:rsid w:val="00B93647"/>
    <w:rsid w:val="00B94D9E"/>
    <w:rsid w:val="00B96715"/>
    <w:rsid w:val="00B969D7"/>
    <w:rsid w:val="00B9710D"/>
    <w:rsid w:val="00BA0344"/>
    <w:rsid w:val="00BA0B44"/>
    <w:rsid w:val="00BA0B83"/>
    <w:rsid w:val="00BA1A25"/>
    <w:rsid w:val="00BA1F85"/>
    <w:rsid w:val="00BA2065"/>
    <w:rsid w:val="00BA24DB"/>
    <w:rsid w:val="00BA2D86"/>
    <w:rsid w:val="00BA31E8"/>
    <w:rsid w:val="00BA335E"/>
    <w:rsid w:val="00BA3AF2"/>
    <w:rsid w:val="00BA4172"/>
    <w:rsid w:val="00BA48C8"/>
    <w:rsid w:val="00BA546C"/>
    <w:rsid w:val="00BA5803"/>
    <w:rsid w:val="00BA5AF0"/>
    <w:rsid w:val="00BB02F8"/>
    <w:rsid w:val="00BB277B"/>
    <w:rsid w:val="00BB2CCD"/>
    <w:rsid w:val="00BB2D98"/>
    <w:rsid w:val="00BB3092"/>
    <w:rsid w:val="00BB4245"/>
    <w:rsid w:val="00BB4386"/>
    <w:rsid w:val="00BB4610"/>
    <w:rsid w:val="00BB4FD5"/>
    <w:rsid w:val="00BB5C00"/>
    <w:rsid w:val="00BB6EDA"/>
    <w:rsid w:val="00BC0ABC"/>
    <w:rsid w:val="00BC18DD"/>
    <w:rsid w:val="00BC1AEC"/>
    <w:rsid w:val="00BC2A36"/>
    <w:rsid w:val="00BC2CDE"/>
    <w:rsid w:val="00BC2D91"/>
    <w:rsid w:val="00BC38C4"/>
    <w:rsid w:val="00BC3E35"/>
    <w:rsid w:val="00BC4B3A"/>
    <w:rsid w:val="00BC4F12"/>
    <w:rsid w:val="00BC5325"/>
    <w:rsid w:val="00BC53FD"/>
    <w:rsid w:val="00BC5481"/>
    <w:rsid w:val="00BC5628"/>
    <w:rsid w:val="00BC77F4"/>
    <w:rsid w:val="00BD0D17"/>
    <w:rsid w:val="00BD11C7"/>
    <w:rsid w:val="00BD2B90"/>
    <w:rsid w:val="00BD3771"/>
    <w:rsid w:val="00BD3867"/>
    <w:rsid w:val="00BD4CA6"/>
    <w:rsid w:val="00BD5DF2"/>
    <w:rsid w:val="00BD5FB1"/>
    <w:rsid w:val="00BD6688"/>
    <w:rsid w:val="00BD6C9D"/>
    <w:rsid w:val="00BD73C9"/>
    <w:rsid w:val="00BE0217"/>
    <w:rsid w:val="00BE0382"/>
    <w:rsid w:val="00BE03D1"/>
    <w:rsid w:val="00BE1942"/>
    <w:rsid w:val="00BE3EAE"/>
    <w:rsid w:val="00BE482B"/>
    <w:rsid w:val="00BE52E2"/>
    <w:rsid w:val="00BE64EE"/>
    <w:rsid w:val="00BE6B46"/>
    <w:rsid w:val="00BE77C7"/>
    <w:rsid w:val="00BF0BA1"/>
    <w:rsid w:val="00BF1986"/>
    <w:rsid w:val="00BF1B1E"/>
    <w:rsid w:val="00BF37BD"/>
    <w:rsid w:val="00BF5289"/>
    <w:rsid w:val="00BF5429"/>
    <w:rsid w:val="00BF5C70"/>
    <w:rsid w:val="00BF688D"/>
    <w:rsid w:val="00BF6EC9"/>
    <w:rsid w:val="00BF728F"/>
    <w:rsid w:val="00C00258"/>
    <w:rsid w:val="00C004EA"/>
    <w:rsid w:val="00C00E57"/>
    <w:rsid w:val="00C01582"/>
    <w:rsid w:val="00C01C6E"/>
    <w:rsid w:val="00C02E96"/>
    <w:rsid w:val="00C032DD"/>
    <w:rsid w:val="00C036EA"/>
    <w:rsid w:val="00C04685"/>
    <w:rsid w:val="00C04738"/>
    <w:rsid w:val="00C05152"/>
    <w:rsid w:val="00C05517"/>
    <w:rsid w:val="00C05D22"/>
    <w:rsid w:val="00C05D28"/>
    <w:rsid w:val="00C05DE4"/>
    <w:rsid w:val="00C07F23"/>
    <w:rsid w:val="00C07F33"/>
    <w:rsid w:val="00C10450"/>
    <w:rsid w:val="00C104FE"/>
    <w:rsid w:val="00C12636"/>
    <w:rsid w:val="00C1283E"/>
    <w:rsid w:val="00C13418"/>
    <w:rsid w:val="00C13C86"/>
    <w:rsid w:val="00C146E1"/>
    <w:rsid w:val="00C14F73"/>
    <w:rsid w:val="00C15986"/>
    <w:rsid w:val="00C1683C"/>
    <w:rsid w:val="00C20238"/>
    <w:rsid w:val="00C2108D"/>
    <w:rsid w:val="00C21757"/>
    <w:rsid w:val="00C21A98"/>
    <w:rsid w:val="00C21BBE"/>
    <w:rsid w:val="00C21D03"/>
    <w:rsid w:val="00C21F65"/>
    <w:rsid w:val="00C231CC"/>
    <w:rsid w:val="00C23473"/>
    <w:rsid w:val="00C235E3"/>
    <w:rsid w:val="00C23D3D"/>
    <w:rsid w:val="00C23DB3"/>
    <w:rsid w:val="00C23EFB"/>
    <w:rsid w:val="00C25219"/>
    <w:rsid w:val="00C253BC"/>
    <w:rsid w:val="00C2575E"/>
    <w:rsid w:val="00C26607"/>
    <w:rsid w:val="00C30423"/>
    <w:rsid w:val="00C30FA0"/>
    <w:rsid w:val="00C314E9"/>
    <w:rsid w:val="00C340F4"/>
    <w:rsid w:val="00C341DA"/>
    <w:rsid w:val="00C3555C"/>
    <w:rsid w:val="00C40827"/>
    <w:rsid w:val="00C42039"/>
    <w:rsid w:val="00C4281B"/>
    <w:rsid w:val="00C42896"/>
    <w:rsid w:val="00C450D3"/>
    <w:rsid w:val="00C45F71"/>
    <w:rsid w:val="00C465F4"/>
    <w:rsid w:val="00C46819"/>
    <w:rsid w:val="00C47278"/>
    <w:rsid w:val="00C5079F"/>
    <w:rsid w:val="00C5096A"/>
    <w:rsid w:val="00C50AF0"/>
    <w:rsid w:val="00C51603"/>
    <w:rsid w:val="00C51C81"/>
    <w:rsid w:val="00C52206"/>
    <w:rsid w:val="00C532AB"/>
    <w:rsid w:val="00C53DD2"/>
    <w:rsid w:val="00C55F8A"/>
    <w:rsid w:val="00C564FE"/>
    <w:rsid w:val="00C5677C"/>
    <w:rsid w:val="00C568C0"/>
    <w:rsid w:val="00C56AAD"/>
    <w:rsid w:val="00C57DF0"/>
    <w:rsid w:val="00C60233"/>
    <w:rsid w:val="00C605A2"/>
    <w:rsid w:val="00C61688"/>
    <w:rsid w:val="00C61CC7"/>
    <w:rsid w:val="00C6240E"/>
    <w:rsid w:val="00C6259E"/>
    <w:rsid w:val="00C62A38"/>
    <w:rsid w:val="00C630C1"/>
    <w:rsid w:val="00C64375"/>
    <w:rsid w:val="00C64908"/>
    <w:rsid w:val="00C654AE"/>
    <w:rsid w:val="00C6557E"/>
    <w:rsid w:val="00C655FF"/>
    <w:rsid w:val="00C66132"/>
    <w:rsid w:val="00C6725D"/>
    <w:rsid w:val="00C6744D"/>
    <w:rsid w:val="00C7220B"/>
    <w:rsid w:val="00C73EB4"/>
    <w:rsid w:val="00C74535"/>
    <w:rsid w:val="00C74AE7"/>
    <w:rsid w:val="00C76221"/>
    <w:rsid w:val="00C763CE"/>
    <w:rsid w:val="00C7767F"/>
    <w:rsid w:val="00C77F37"/>
    <w:rsid w:val="00C8026F"/>
    <w:rsid w:val="00C8095B"/>
    <w:rsid w:val="00C80FAD"/>
    <w:rsid w:val="00C8146D"/>
    <w:rsid w:val="00C81E08"/>
    <w:rsid w:val="00C81FD8"/>
    <w:rsid w:val="00C8245A"/>
    <w:rsid w:val="00C827FB"/>
    <w:rsid w:val="00C82EFF"/>
    <w:rsid w:val="00C8568E"/>
    <w:rsid w:val="00C86775"/>
    <w:rsid w:val="00C870CA"/>
    <w:rsid w:val="00C8721C"/>
    <w:rsid w:val="00C87D09"/>
    <w:rsid w:val="00C87E66"/>
    <w:rsid w:val="00C91C24"/>
    <w:rsid w:val="00C91D16"/>
    <w:rsid w:val="00C91EEA"/>
    <w:rsid w:val="00C920B7"/>
    <w:rsid w:val="00C920F7"/>
    <w:rsid w:val="00C923C7"/>
    <w:rsid w:val="00C92414"/>
    <w:rsid w:val="00C92CFE"/>
    <w:rsid w:val="00C93314"/>
    <w:rsid w:val="00C96651"/>
    <w:rsid w:val="00C96824"/>
    <w:rsid w:val="00C96D06"/>
    <w:rsid w:val="00C97722"/>
    <w:rsid w:val="00C97A1B"/>
    <w:rsid w:val="00CA3CED"/>
    <w:rsid w:val="00CA407A"/>
    <w:rsid w:val="00CA554B"/>
    <w:rsid w:val="00CA720B"/>
    <w:rsid w:val="00CA7A1C"/>
    <w:rsid w:val="00CA7A81"/>
    <w:rsid w:val="00CA7AA1"/>
    <w:rsid w:val="00CA7BA4"/>
    <w:rsid w:val="00CB253B"/>
    <w:rsid w:val="00CB2807"/>
    <w:rsid w:val="00CB2C04"/>
    <w:rsid w:val="00CB3E72"/>
    <w:rsid w:val="00CB3ED3"/>
    <w:rsid w:val="00CB489B"/>
    <w:rsid w:val="00CB6A94"/>
    <w:rsid w:val="00CB7592"/>
    <w:rsid w:val="00CC11C7"/>
    <w:rsid w:val="00CC2347"/>
    <w:rsid w:val="00CC3100"/>
    <w:rsid w:val="00CC4508"/>
    <w:rsid w:val="00CC621D"/>
    <w:rsid w:val="00CC6531"/>
    <w:rsid w:val="00CC7BB8"/>
    <w:rsid w:val="00CD05C6"/>
    <w:rsid w:val="00CD12E9"/>
    <w:rsid w:val="00CD4D61"/>
    <w:rsid w:val="00CD4D98"/>
    <w:rsid w:val="00CD5DB6"/>
    <w:rsid w:val="00CD7677"/>
    <w:rsid w:val="00CE0D7F"/>
    <w:rsid w:val="00CE1875"/>
    <w:rsid w:val="00CE32CC"/>
    <w:rsid w:val="00CE3655"/>
    <w:rsid w:val="00CE60E0"/>
    <w:rsid w:val="00CE68EA"/>
    <w:rsid w:val="00CF0EE2"/>
    <w:rsid w:val="00CF17B4"/>
    <w:rsid w:val="00CF17D7"/>
    <w:rsid w:val="00CF1F21"/>
    <w:rsid w:val="00CF2912"/>
    <w:rsid w:val="00CF34F2"/>
    <w:rsid w:val="00CF360B"/>
    <w:rsid w:val="00CF38B8"/>
    <w:rsid w:val="00CF43EF"/>
    <w:rsid w:val="00CF4533"/>
    <w:rsid w:val="00CF4C66"/>
    <w:rsid w:val="00CF521B"/>
    <w:rsid w:val="00CF768B"/>
    <w:rsid w:val="00D019D9"/>
    <w:rsid w:val="00D02A5A"/>
    <w:rsid w:val="00D03179"/>
    <w:rsid w:val="00D05679"/>
    <w:rsid w:val="00D057DA"/>
    <w:rsid w:val="00D057ED"/>
    <w:rsid w:val="00D064C8"/>
    <w:rsid w:val="00D10520"/>
    <w:rsid w:val="00D1069C"/>
    <w:rsid w:val="00D106A8"/>
    <w:rsid w:val="00D10CC7"/>
    <w:rsid w:val="00D10D36"/>
    <w:rsid w:val="00D12276"/>
    <w:rsid w:val="00D13167"/>
    <w:rsid w:val="00D13FB8"/>
    <w:rsid w:val="00D14802"/>
    <w:rsid w:val="00D14A3A"/>
    <w:rsid w:val="00D1538E"/>
    <w:rsid w:val="00D15441"/>
    <w:rsid w:val="00D15AD8"/>
    <w:rsid w:val="00D1723C"/>
    <w:rsid w:val="00D17270"/>
    <w:rsid w:val="00D17F42"/>
    <w:rsid w:val="00D20407"/>
    <w:rsid w:val="00D21160"/>
    <w:rsid w:val="00D217CE"/>
    <w:rsid w:val="00D22B5C"/>
    <w:rsid w:val="00D23119"/>
    <w:rsid w:val="00D23205"/>
    <w:rsid w:val="00D238FD"/>
    <w:rsid w:val="00D244D0"/>
    <w:rsid w:val="00D245D8"/>
    <w:rsid w:val="00D247D5"/>
    <w:rsid w:val="00D3086C"/>
    <w:rsid w:val="00D30ABA"/>
    <w:rsid w:val="00D311E9"/>
    <w:rsid w:val="00D317E4"/>
    <w:rsid w:val="00D32DEE"/>
    <w:rsid w:val="00D333AA"/>
    <w:rsid w:val="00D335E2"/>
    <w:rsid w:val="00D335F1"/>
    <w:rsid w:val="00D33938"/>
    <w:rsid w:val="00D34960"/>
    <w:rsid w:val="00D3568E"/>
    <w:rsid w:val="00D361E1"/>
    <w:rsid w:val="00D3624A"/>
    <w:rsid w:val="00D3775A"/>
    <w:rsid w:val="00D3790F"/>
    <w:rsid w:val="00D37AD6"/>
    <w:rsid w:val="00D4039A"/>
    <w:rsid w:val="00D42574"/>
    <w:rsid w:val="00D42AF8"/>
    <w:rsid w:val="00D42B27"/>
    <w:rsid w:val="00D43432"/>
    <w:rsid w:val="00D43CD7"/>
    <w:rsid w:val="00D443BE"/>
    <w:rsid w:val="00D465E8"/>
    <w:rsid w:val="00D4701A"/>
    <w:rsid w:val="00D477FB"/>
    <w:rsid w:val="00D506A7"/>
    <w:rsid w:val="00D519CA"/>
    <w:rsid w:val="00D53621"/>
    <w:rsid w:val="00D54580"/>
    <w:rsid w:val="00D54793"/>
    <w:rsid w:val="00D54A23"/>
    <w:rsid w:val="00D54A3F"/>
    <w:rsid w:val="00D5543B"/>
    <w:rsid w:val="00D5571B"/>
    <w:rsid w:val="00D561AF"/>
    <w:rsid w:val="00D576E4"/>
    <w:rsid w:val="00D60C61"/>
    <w:rsid w:val="00D61492"/>
    <w:rsid w:val="00D62D44"/>
    <w:rsid w:val="00D62D46"/>
    <w:rsid w:val="00D63150"/>
    <w:rsid w:val="00D66343"/>
    <w:rsid w:val="00D67010"/>
    <w:rsid w:val="00D67584"/>
    <w:rsid w:val="00D71C72"/>
    <w:rsid w:val="00D71C7F"/>
    <w:rsid w:val="00D72669"/>
    <w:rsid w:val="00D72A93"/>
    <w:rsid w:val="00D741CE"/>
    <w:rsid w:val="00D74CBE"/>
    <w:rsid w:val="00D76844"/>
    <w:rsid w:val="00D76D76"/>
    <w:rsid w:val="00D77C01"/>
    <w:rsid w:val="00D80482"/>
    <w:rsid w:val="00D813C0"/>
    <w:rsid w:val="00D8216A"/>
    <w:rsid w:val="00D8377A"/>
    <w:rsid w:val="00D83928"/>
    <w:rsid w:val="00D83D49"/>
    <w:rsid w:val="00D85824"/>
    <w:rsid w:val="00D85FE7"/>
    <w:rsid w:val="00D86A98"/>
    <w:rsid w:val="00D87001"/>
    <w:rsid w:val="00D8757F"/>
    <w:rsid w:val="00D87602"/>
    <w:rsid w:val="00D90870"/>
    <w:rsid w:val="00D9163C"/>
    <w:rsid w:val="00D9357E"/>
    <w:rsid w:val="00D936F9"/>
    <w:rsid w:val="00D94A73"/>
    <w:rsid w:val="00D95445"/>
    <w:rsid w:val="00D96A81"/>
    <w:rsid w:val="00D97003"/>
    <w:rsid w:val="00D9708F"/>
    <w:rsid w:val="00D97462"/>
    <w:rsid w:val="00DA0156"/>
    <w:rsid w:val="00DA37C7"/>
    <w:rsid w:val="00DA5EBB"/>
    <w:rsid w:val="00DA6D49"/>
    <w:rsid w:val="00DA72BA"/>
    <w:rsid w:val="00DA74D3"/>
    <w:rsid w:val="00DA74FA"/>
    <w:rsid w:val="00DB03F7"/>
    <w:rsid w:val="00DB0ED0"/>
    <w:rsid w:val="00DB1160"/>
    <w:rsid w:val="00DB1EC4"/>
    <w:rsid w:val="00DB2554"/>
    <w:rsid w:val="00DB2CDC"/>
    <w:rsid w:val="00DB2EC8"/>
    <w:rsid w:val="00DB31AD"/>
    <w:rsid w:val="00DB519E"/>
    <w:rsid w:val="00DB55FE"/>
    <w:rsid w:val="00DB5C4D"/>
    <w:rsid w:val="00DB6EB6"/>
    <w:rsid w:val="00DC0360"/>
    <w:rsid w:val="00DC1E9C"/>
    <w:rsid w:val="00DC1EA1"/>
    <w:rsid w:val="00DC1F28"/>
    <w:rsid w:val="00DC221A"/>
    <w:rsid w:val="00DC24C5"/>
    <w:rsid w:val="00DC33B3"/>
    <w:rsid w:val="00DC3B75"/>
    <w:rsid w:val="00DC7A1C"/>
    <w:rsid w:val="00DC7ADA"/>
    <w:rsid w:val="00DC7EFF"/>
    <w:rsid w:val="00DD0274"/>
    <w:rsid w:val="00DD058B"/>
    <w:rsid w:val="00DD2F45"/>
    <w:rsid w:val="00DD5862"/>
    <w:rsid w:val="00DD6CB0"/>
    <w:rsid w:val="00DD70D8"/>
    <w:rsid w:val="00DD7507"/>
    <w:rsid w:val="00DD7B7C"/>
    <w:rsid w:val="00DD7BCA"/>
    <w:rsid w:val="00DD7D62"/>
    <w:rsid w:val="00DE174A"/>
    <w:rsid w:val="00DE27DC"/>
    <w:rsid w:val="00DE42C6"/>
    <w:rsid w:val="00DE4450"/>
    <w:rsid w:val="00DE4C8A"/>
    <w:rsid w:val="00DE5032"/>
    <w:rsid w:val="00DE5B79"/>
    <w:rsid w:val="00DE6914"/>
    <w:rsid w:val="00DF1F95"/>
    <w:rsid w:val="00DF2FF1"/>
    <w:rsid w:val="00DF47B6"/>
    <w:rsid w:val="00DF49A2"/>
    <w:rsid w:val="00DF4A58"/>
    <w:rsid w:val="00DF69D4"/>
    <w:rsid w:val="00DF70A0"/>
    <w:rsid w:val="00DF7E5C"/>
    <w:rsid w:val="00DF7FAE"/>
    <w:rsid w:val="00E031F6"/>
    <w:rsid w:val="00E032A4"/>
    <w:rsid w:val="00E0548C"/>
    <w:rsid w:val="00E05E7B"/>
    <w:rsid w:val="00E0760D"/>
    <w:rsid w:val="00E10181"/>
    <w:rsid w:val="00E11431"/>
    <w:rsid w:val="00E12803"/>
    <w:rsid w:val="00E12FB9"/>
    <w:rsid w:val="00E13183"/>
    <w:rsid w:val="00E135B6"/>
    <w:rsid w:val="00E165F6"/>
    <w:rsid w:val="00E16F73"/>
    <w:rsid w:val="00E1761B"/>
    <w:rsid w:val="00E17944"/>
    <w:rsid w:val="00E17E5F"/>
    <w:rsid w:val="00E2019B"/>
    <w:rsid w:val="00E203D7"/>
    <w:rsid w:val="00E20B6E"/>
    <w:rsid w:val="00E220C6"/>
    <w:rsid w:val="00E22A4A"/>
    <w:rsid w:val="00E23C21"/>
    <w:rsid w:val="00E240FE"/>
    <w:rsid w:val="00E24F36"/>
    <w:rsid w:val="00E26997"/>
    <w:rsid w:val="00E2770E"/>
    <w:rsid w:val="00E27797"/>
    <w:rsid w:val="00E30045"/>
    <w:rsid w:val="00E3018C"/>
    <w:rsid w:val="00E306A5"/>
    <w:rsid w:val="00E31622"/>
    <w:rsid w:val="00E31C6A"/>
    <w:rsid w:val="00E3233B"/>
    <w:rsid w:val="00E32421"/>
    <w:rsid w:val="00E3242B"/>
    <w:rsid w:val="00E34AFC"/>
    <w:rsid w:val="00E34E20"/>
    <w:rsid w:val="00E34F0B"/>
    <w:rsid w:val="00E34F64"/>
    <w:rsid w:val="00E355AF"/>
    <w:rsid w:val="00E36166"/>
    <w:rsid w:val="00E3632C"/>
    <w:rsid w:val="00E3649C"/>
    <w:rsid w:val="00E368B1"/>
    <w:rsid w:val="00E36CAB"/>
    <w:rsid w:val="00E370E9"/>
    <w:rsid w:val="00E37198"/>
    <w:rsid w:val="00E374AA"/>
    <w:rsid w:val="00E378BB"/>
    <w:rsid w:val="00E37E7F"/>
    <w:rsid w:val="00E4023D"/>
    <w:rsid w:val="00E41556"/>
    <w:rsid w:val="00E416B3"/>
    <w:rsid w:val="00E41C5D"/>
    <w:rsid w:val="00E4282F"/>
    <w:rsid w:val="00E42EF0"/>
    <w:rsid w:val="00E4392E"/>
    <w:rsid w:val="00E43EC0"/>
    <w:rsid w:val="00E43F54"/>
    <w:rsid w:val="00E45D3F"/>
    <w:rsid w:val="00E46332"/>
    <w:rsid w:val="00E479F5"/>
    <w:rsid w:val="00E50BAB"/>
    <w:rsid w:val="00E511B0"/>
    <w:rsid w:val="00E522D9"/>
    <w:rsid w:val="00E52354"/>
    <w:rsid w:val="00E52E03"/>
    <w:rsid w:val="00E53892"/>
    <w:rsid w:val="00E54945"/>
    <w:rsid w:val="00E55F49"/>
    <w:rsid w:val="00E5690B"/>
    <w:rsid w:val="00E57384"/>
    <w:rsid w:val="00E576E8"/>
    <w:rsid w:val="00E60294"/>
    <w:rsid w:val="00E616D4"/>
    <w:rsid w:val="00E61B18"/>
    <w:rsid w:val="00E63E8D"/>
    <w:rsid w:val="00E63E95"/>
    <w:rsid w:val="00E6553D"/>
    <w:rsid w:val="00E657B8"/>
    <w:rsid w:val="00E65E33"/>
    <w:rsid w:val="00E66489"/>
    <w:rsid w:val="00E66935"/>
    <w:rsid w:val="00E67A65"/>
    <w:rsid w:val="00E67ACC"/>
    <w:rsid w:val="00E707D2"/>
    <w:rsid w:val="00E70C5B"/>
    <w:rsid w:val="00E71325"/>
    <w:rsid w:val="00E729CC"/>
    <w:rsid w:val="00E72C21"/>
    <w:rsid w:val="00E72E64"/>
    <w:rsid w:val="00E74D1B"/>
    <w:rsid w:val="00E75F9E"/>
    <w:rsid w:val="00E77C84"/>
    <w:rsid w:val="00E807FB"/>
    <w:rsid w:val="00E80D56"/>
    <w:rsid w:val="00E8285B"/>
    <w:rsid w:val="00E832B0"/>
    <w:rsid w:val="00E833BD"/>
    <w:rsid w:val="00E83567"/>
    <w:rsid w:val="00E845B4"/>
    <w:rsid w:val="00E8541D"/>
    <w:rsid w:val="00E857E7"/>
    <w:rsid w:val="00E86569"/>
    <w:rsid w:val="00E87DD2"/>
    <w:rsid w:val="00E9038F"/>
    <w:rsid w:val="00E90579"/>
    <w:rsid w:val="00E91170"/>
    <w:rsid w:val="00E918B4"/>
    <w:rsid w:val="00E919AB"/>
    <w:rsid w:val="00E91A6B"/>
    <w:rsid w:val="00E91F94"/>
    <w:rsid w:val="00E939A7"/>
    <w:rsid w:val="00E94730"/>
    <w:rsid w:val="00E94C0B"/>
    <w:rsid w:val="00E94F77"/>
    <w:rsid w:val="00E956A3"/>
    <w:rsid w:val="00E95AA4"/>
    <w:rsid w:val="00E95BDB"/>
    <w:rsid w:val="00E96057"/>
    <w:rsid w:val="00E96708"/>
    <w:rsid w:val="00E979F1"/>
    <w:rsid w:val="00EA0AA7"/>
    <w:rsid w:val="00EA0D06"/>
    <w:rsid w:val="00EA1B06"/>
    <w:rsid w:val="00EA4678"/>
    <w:rsid w:val="00EA484B"/>
    <w:rsid w:val="00EA5DD3"/>
    <w:rsid w:val="00EA5F36"/>
    <w:rsid w:val="00EA6998"/>
    <w:rsid w:val="00EA757E"/>
    <w:rsid w:val="00EB11AD"/>
    <w:rsid w:val="00EB22DA"/>
    <w:rsid w:val="00EB4AE8"/>
    <w:rsid w:val="00EB4AF6"/>
    <w:rsid w:val="00EB4BD0"/>
    <w:rsid w:val="00EB6048"/>
    <w:rsid w:val="00EB6252"/>
    <w:rsid w:val="00EB6F74"/>
    <w:rsid w:val="00EB7670"/>
    <w:rsid w:val="00EC19EA"/>
    <w:rsid w:val="00EC1A66"/>
    <w:rsid w:val="00EC42D4"/>
    <w:rsid w:val="00EC47A5"/>
    <w:rsid w:val="00EC4C51"/>
    <w:rsid w:val="00EC4C78"/>
    <w:rsid w:val="00EC6048"/>
    <w:rsid w:val="00EC6C5E"/>
    <w:rsid w:val="00EC79FC"/>
    <w:rsid w:val="00ED0814"/>
    <w:rsid w:val="00ED0E48"/>
    <w:rsid w:val="00ED102A"/>
    <w:rsid w:val="00ED1B07"/>
    <w:rsid w:val="00ED1F94"/>
    <w:rsid w:val="00ED2ED5"/>
    <w:rsid w:val="00ED3E40"/>
    <w:rsid w:val="00ED49AD"/>
    <w:rsid w:val="00ED4B39"/>
    <w:rsid w:val="00ED592F"/>
    <w:rsid w:val="00ED6660"/>
    <w:rsid w:val="00ED6A9F"/>
    <w:rsid w:val="00ED73F9"/>
    <w:rsid w:val="00ED7713"/>
    <w:rsid w:val="00ED7961"/>
    <w:rsid w:val="00EE01FA"/>
    <w:rsid w:val="00EE1FA4"/>
    <w:rsid w:val="00EE3BED"/>
    <w:rsid w:val="00EE4154"/>
    <w:rsid w:val="00EE4B17"/>
    <w:rsid w:val="00EE4B68"/>
    <w:rsid w:val="00EE565E"/>
    <w:rsid w:val="00EE68B7"/>
    <w:rsid w:val="00EF028C"/>
    <w:rsid w:val="00EF2F4E"/>
    <w:rsid w:val="00EF3942"/>
    <w:rsid w:val="00EF514A"/>
    <w:rsid w:val="00EF565E"/>
    <w:rsid w:val="00EF730B"/>
    <w:rsid w:val="00EF74F0"/>
    <w:rsid w:val="00EF75C0"/>
    <w:rsid w:val="00F0154C"/>
    <w:rsid w:val="00F0162D"/>
    <w:rsid w:val="00F01866"/>
    <w:rsid w:val="00F019D4"/>
    <w:rsid w:val="00F02463"/>
    <w:rsid w:val="00F03CCB"/>
    <w:rsid w:val="00F03D64"/>
    <w:rsid w:val="00F050C8"/>
    <w:rsid w:val="00F05CF0"/>
    <w:rsid w:val="00F05ED8"/>
    <w:rsid w:val="00F07325"/>
    <w:rsid w:val="00F11243"/>
    <w:rsid w:val="00F11A5C"/>
    <w:rsid w:val="00F12B08"/>
    <w:rsid w:val="00F12B37"/>
    <w:rsid w:val="00F13B4A"/>
    <w:rsid w:val="00F159FE"/>
    <w:rsid w:val="00F1782B"/>
    <w:rsid w:val="00F17B38"/>
    <w:rsid w:val="00F17D08"/>
    <w:rsid w:val="00F2089F"/>
    <w:rsid w:val="00F212C7"/>
    <w:rsid w:val="00F21BEF"/>
    <w:rsid w:val="00F21F5E"/>
    <w:rsid w:val="00F22772"/>
    <w:rsid w:val="00F22DA1"/>
    <w:rsid w:val="00F23BEC"/>
    <w:rsid w:val="00F24C33"/>
    <w:rsid w:val="00F2545C"/>
    <w:rsid w:val="00F269B7"/>
    <w:rsid w:val="00F276E1"/>
    <w:rsid w:val="00F27A98"/>
    <w:rsid w:val="00F27C03"/>
    <w:rsid w:val="00F3093C"/>
    <w:rsid w:val="00F31748"/>
    <w:rsid w:val="00F324DA"/>
    <w:rsid w:val="00F32F6D"/>
    <w:rsid w:val="00F3346D"/>
    <w:rsid w:val="00F3451F"/>
    <w:rsid w:val="00F347C2"/>
    <w:rsid w:val="00F3480E"/>
    <w:rsid w:val="00F34DA9"/>
    <w:rsid w:val="00F351C2"/>
    <w:rsid w:val="00F370E2"/>
    <w:rsid w:val="00F374DA"/>
    <w:rsid w:val="00F376E8"/>
    <w:rsid w:val="00F37AF7"/>
    <w:rsid w:val="00F37BF1"/>
    <w:rsid w:val="00F37DA5"/>
    <w:rsid w:val="00F4138D"/>
    <w:rsid w:val="00F417FF"/>
    <w:rsid w:val="00F41AC4"/>
    <w:rsid w:val="00F41E8B"/>
    <w:rsid w:val="00F421D8"/>
    <w:rsid w:val="00F422E0"/>
    <w:rsid w:val="00F423B7"/>
    <w:rsid w:val="00F4295C"/>
    <w:rsid w:val="00F429A3"/>
    <w:rsid w:val="00F42BDD"/>
    <w:rsid w:val="00F43B82"/>
    <w:rsid w:val="00F44320"/>
    <w:rsid w:val="00F443AD"/>
    <w:rsid w:val="00F444F1"/>
    <w:rsid w:val="00F4598D"/>
    <w:rsid w:val="00F47925"/>
    <w:rsid w:val="00F5023F"/>
    <w:rsid w:val="00F510C0"/>
    <w:rsid w:val="00F51615"/>
    <w:rsid w:val="00F51ABD"/>
    <w:rsid w:val="00F51CEC"/>
    <w:rsid w:val="00F52C9B"/>
    <w:rsid w:val="00F53CD4"/>
    <w:rsid w:val="00F53F52"/>
    <w:rsid w:val="00F54247"/>
    <w:rsid w:val="00F543C2"/>
    <w:rsid w:val="00F54B79"/>
    <w:rsid w:val="00F54ED4"/>
    <w:rsid w:val="00F55BB1"/>
    <w:rsid w:val="00F5607C"/>
    <w:rsid w:val="00F56F73"/>
    <w:rsid w:val="00F5715A"/>
    <w:rsid w:val="00F5717B"/>
    <w:rsid w:val="00F57422"/>
    <w:rsid w:val="00F57C96"/>
    <w:rsid w:val="00F6000A"/>
    <w:rsid w:val="00F61D2F"/>
    <w:rsid w:val="00F62545"/>
    <w:rsid w:val="00F64931"/>
    <w:rsid w:val="00F66547"/>
    <w:rsid w:val="00F667A3"/>
    <w:rsid w:val="00F66E66"/>
    <w:rsid w:val="00F67F50"/>
    <w:rsid w:val="00F70327"/>
    <w:rsid w:val="00F71038"/>
    <w:rsid w:val="00F72940"/>
    <w:rsid w:val="00F73165"/>
    <w:rsid w:val="00F73936"/>
    <w:rsid w:val="00F73AF5"/>
    <w:rsid w:val="00F7708B"/>
    <w:rsid w:val="00F77392"/>
    <w:rsid w:val="00F77F09"/>
    <w:rsid w:val="00F81757"/>
    <w:rsid w:val="00F8278E"/>
    <w:rsid w:val="00F82C72"/>
    <w:rsid w:val="00F84EB5"/>
    <w:rsid w:val="00F8547D"/>
    <w:rsid w:val="00F856CF"/>
    <w:rsid w:val="00F85970"/>
    <w:rsid w:val="00F868F2"/>
    <w:rsid w:val="00F90661"/>
    <w:rsid w:val="00F93A0D"/>
    <w:rsid w:val="00F94D0F"/>
    <w:rsid w:val="00F95965"/>
    <w:rsid w:val="00F968FC"/>
    <w:rsid w:val="00F96BED"/>
    <w:rsid w:val="00FA0165"/>
    <w:rsid w:val="00FA1349"/>
    <w:rsid w:val="00FA282A"/>
    <w:rsid w:val="00FA3A61"/>
    <w:rsid w:val="00FA4247"/>
    <w:rsid w:val="00FA5D65"/>
    <w:rsid w:val="00FA5DB9"/>
    <w:rsid w:val="00FA6D58"/>
    <w:rsid w:val="00FA6E15"/>
    <w:rsid w:val="00FA6ED5"/>
    <w:rsid w:val="00FB07EA"/>
    <w:rsid w:val="00FB12C8"/>
    <w:rsid w:val="00FB17AD"/>
    <w:rsid w:val="00FB17C2"/>
    <w:rsid w:val="00FB1B0B"/>
    <w:rsid w:val="00FB1BBF"/>
    <w:rsid w:val="00FB24F4"/>
    <w:rsid w:val="00FB28C7"/>
    <w:rsid w:val="00FB3479"/>
    <w:rsid w:val="00FB41DB"/>
    <w:rsid w:val="00FB6086"/>
    <w:rsid w:val="00FB770F"/>
    <w:rsid w:val="00FB7D7F"/>
    <w:rsid w:val="00FC1800"/>
    <w:rsid w:val="00FC1DAE"/>
    <w:rsid w:val="00FC1F98"/>
    <w:rsid w:val="00FC309E"/>
    <w:rsid w:val="00FC450D"/>
    <w:rsid w:val="00FC45C5"/>
    <w:rsid w:val="00FC46FF"/>
    <w:rsid w:val="00FC47A3"/>
    <w:rsid w:val="00FC4B71"/>
    <w:rsid w:val="00FC6846"/>
    <w:rsid w:val="00FC7476"/>
    <w:rsid w:val="00FC7BE7"/>
    <w:rsid w:val="00FC7F0A"/>
    <w:rsid w:val="00FD12CC"/>
    <w:rsid w:val="00FD290D"/>
    <w:rsid w:val="00FD4679"/>
    <w:rsid w:val="00FD690A"/>
    <w:rsid w:val="00FD6DD2"/>
    <w:rsid w:val="00FD76E0"/>
    <w:rsid w:val="00FD7F83"/>
    <w:rsid w:val="00FE0089"/>
    <w:rsid w:val="00FE0925"/>
    <w:rsid w:val="00FE3C0F"/>
    <w:rsid w:val="00FE4035"/>
    <w:rsid w:val="00FE464F"/>
    <w:rsid w:val="00FE5920"/>
    <w:rsid w:val="00FE5A6B"/>
    <w:rsid w:val="00FE691C"/>
    <w:rsid w:val="00FE7414"/>
    <w:rsid w:val="00FE7A77"/>
    <w:rsid w:val="00FE7D8E"/>
    <w:rsid w:val="00FE7DBD"/>
    <w:rsid w:val="00FF0214"/>
    <w:rsid w:val="00FF18F7"/>
    <w:rsid w:val="00FF1B4B"/>
    <w:rsid w:val="00FF4B4B"/>
    <w:rsid w:val="00FF69EC"/>
    <w:rsid w:val="00FF6B55"/>
    <w:rsid w:val="00FF7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340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D058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D058B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9216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92167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9216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921678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5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header" Target="header3.xml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00B7B7-E92B-43D7-B106-596BC36839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196</Words>
  <Characters>1120</Characters>
  <Application>Microsoft Office Word</Application>
  <DocSecurity>8</DocSecurity>
  <Lines>9</Lines>
  <Paragraphs>2</Paragraphs>
  <ScaleCrop>false</ScaleCrop>
  <Company/>
  <LinksUpToDate>false</LinksUpToDate>
  <CharactersWithSpaces>1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4年新知杯上海市初中数学竞赛</dc:title>
  <dc:subject>上海新知杯</dc:subject>
  <dc:creator>LiuXiang</dc:creator>
  <cp:keywords>初中 数学 联赛 上海</cp:keywords>
  <dc:description>翔文学习提供</dc:description>
  <cp:lastModifiedBy>LiuXiang</cp:lastModifiedBy>
  <cp:revision>12</cp:revision>
  <dcterms:created xsi:type="dcterms:W3CDTF">2011-04-21T00:51:00Z</dcterms:created>
  <dcterms:modified xsi:type="dcterms:W3CDTF">2011-04-25T08:09:00Z</dcterms:modified>
  <cp:category>数学竞赛</cp:category>
  <cp:contentStatus>fin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